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3FC9" w:rsidRPr="004D155B" w:rsidRDefault="003E3FC9">
      <w:pPr>
        <w:rPr>
          <w:rFonts w:ascii="Century Gothic" w:hAnsi="Century Gothic"/>
          <w:sz w:val="10"/>
          <w:szCs w:val="10"/>
        </w:rPr>
      </w:pPr>
    </w:p>
    <w:p w:rsidR="002D5C72" w:rsidRPr="004D155B" w:rsidRDefault="002D5C72">
      <w:pPr>
        <w:rPr>
          <w:rFonts w:ascii="Century Gothic" w:hAnsi="Century Gothic"/>
        </w:rPr>
      </w:pPr>
      <w:r w:rsidRPr="004D155B">
        <w:rPr>
          <w:rFonts w:ascii="Century Gothic" w:hAnsi="Century Gothic"/>
        </w:rPr>
        <w:t>Name: __</w:t>
      </w:r>
      <w:r w:rsidR="00F85393" w:rsidRPr="004D155B">
        <w:rPr>
          <w:rFonts w:ascii="Century Gothic" w:hAnsi="Century Gothic"/>
        </w:rPr>
        <w:t>_____________</w:t>
      </w:r>
      <w:r w:rsidR="00EC59D2" w:rsidRPr="004D155B">
        <w:rPr>
          <w:rFonts w:ascii="Century Gothic" w:hAnsi="Century Gothic"/>
        </w:rPr>
        <w:t>________________</w:t>
      </w:r>
      <w:r w:rsidR="00F85393" w:rsidRPr="004D155B">
        <w:rPr>
          <w:rFonts w:ascii="Century Gothic" w:hAnsi="Century Gothic"/>
        </w:rPr>
        <w:t xml:space="preserve">_____  </w:t>
      </w:r>
      <w:r w:rsidR="00EC59D2" w:rsidRPr="004D155B">
        <w:rPr>
          <w:rFonts w:ascii="Century Gothic" w:hAnsi="Century Gothic"/>
        </w:rPr>
        <w:t xml:space="preserve">            </w:t>
      </w:r>
      <w:r w:rsidR="00EF1602">
        <w:rPr>
          <w:rFonts w:ascii="Century Gothic" w:hAnsi="Century Gothic"/>
        </w:rPr>
        <w:t xml:space="preserve">          </w:t>
      </w:r>
      <w:r w:rsidR="00EC59D2" w:rsidRPr="004D155B">
        <w:rPr>
          <w:rFonts w:ascii="Century Gothic" w:hAnsi="Century Gothic"/>
        </w:rPr>
        <w:t>Dat</w:t>
      </w:r>
      <w:r w:rsidRPr="004D155B">
        <w:rPr>
          <w:rFonts w:ascii="Century Gothic" w:hAnsi="Century Gothic"/>
        </w:rPr>
        <w:t>e: ______</w:t>
      </w:r>
      <w:r w:rsidR="00EC59D2" w:rsidRPr="004D155B">
        <w:rPr>
          <w:rFonts w:ascii="Century Gothic" w:hAnsi="Century Gothic"/>
        </w:rPr>
        <w:t>_______________</w:t>
      </w:r>
      <w:r w:rsidR="00823F2F" w:rsidRPr="004D155B">
        <w:rPr>
          <w:rFonts w:ascii="Century Gothic" w:hAnsi="Century Gothic"/>
        </w:rPr>
        <w:t>__</w:t>
      </w:r>
      <w:r w:rsidR="00F85393" w:rsidRPr="004D155B">
        <w:rPr>
          <w:rFonts w:ascii="Century Gothic" w:hAnsi="Century Gothic"/>
        </w:rPr>
        <w:t>_</w:t>
      </w:r>
      <w:r w:rsidRPr="004D155B">
        <w:rPr>
          <w:rFonts w:ascii="Century Gothic" w:hAnsi="Century Gothic"/>
        </w:rPr>
        <w:t>_</w:t>
      </w:r>
      <w:r w:rsidR="00F85393" w:rsidRPr="004D155B">
        <w:rPr>
          <w:rFonts w:ascii="Century Gothic" w:hAnsi="Century Gothic"/>
        </w:rPr>
        <w:t xml:space="preserve">   </w:t>
      </w:r>
      <w:r w:rsidR="00163715" w:rsidRPr="004D155B">
        <w:rPr>
          <w:rFonts w:ascii="Century Gothic" w:hAnsi="Century Gothic"/>
        </w:rPr>
        <w:t xml:space="preserve">                </w:t>
      </w:r>
    </w:p>
    <w:p w:rsidR="002D5C72" w:rsidRPr="004D155B" w:rsidRDefault="002D5C72">
      <w:pPr>
        <w:rPr>
          <w:rFonts w:ascii="Century Gothic" w:hAnsi="Century Gothic"/>
          <w:sz w:val="16"/>
          <w:szCs w:val="16"/>
        </w:rPr>
      </w:pPr>
    </w:p>
    <w:tbl>
      <w:tblPr>
        <w:tblW w:w="10998" w:type="dxa"/>
        <w:tblLayout w:type="fixed"/>
        <w:tblLook w:val="01E0" w:firstRow="1" w:lastRow="1" w:firstColumn="1" w:lastColumn="1" w:noHBand="0" w:noVBand="0"/>
      </w:tblPr>
      <w:tblGrid>
        <w:gridCol w:w="1818"/>
        <w:gridCol w:w="2430"/>
        <w:gridCol w:w="3150"/>
        <w:gridCol w:w="3600"/>
      </w:tblGrid>
      <w:tr w:rsidR="006E4385" w:rsidRPr="004D155B" w:rsidTr="00EF1602">
        <w:trPr>
          <w:trHeight w:val="324"/>
        </w:trPr>
        <w:tc>
          <w:tcPr>
            <w:tcW w:w="10998" w:type="dxa"/>
            <w:gridSpan w:val="4"/>
            <w:tcBorders>
              <w:bottom w:val="single" w:sz="12" w:space="0" w:color="auto"/>
            </w:tcBorders>
          </w:tcPr>
          <w:p w:rsidR="00594E1C" w:rsidRPr="00EF1602" w:rsidRDefault="00594E1C" w:rsidP="00EF1602">
            <w:pPr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</w:pPr>
            <w:r w:rsidRPr="004D155B">
              <w:rPr>
                <w:rFonts w:ascii="Century Gothic" w:hAnsi="Century Gothic" w:cs="Arial"/>
                <w:bCs/>
                <w:sz w:val="22"/>
                <w:szCs w:val="22"/>
              </w:rPr>
              <w:t xml:space="preserve">Use the following to review for you test.  </w:t>
            </w:r>
            <w:r w:rsid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>Show your work</w:t>
            </w:r>
            <w:r w:rsidRP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 xml:space="preserve"> on a </w:t>
            </w:r>
            <w:r w:rsid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>separate sheet of paper if needed.</w:t>
            </w:r>
          </w:p>
        </w:tc>
      </w:tr>
      <w:tr w:rsidR="000E06BD" w:rsidRPr="004D155B" w:rsidTr="001A3C0B">
        <w:trPr>
          <w:trHeight w:val="825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E06BD" w:rsidRPr="004D155B" w:rsidRDefault="000E06BD" w:rsidP="004D155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Things to Know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E06BD" w:rsidRPr="004D155B" w:rsidRDefault="000E06BD" w:rsidP="004D155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Things to R</w:t>
            </w:r>
            <w:r w:rsidRPr="004D155B">
              <w:rPr>
                <w:rFonts w:ascii="Century Gothic" w:hAnsi="Century Gothic" w:cs="Arial"/>
                <w:b/>
              </w:rPr>
              <w:t>emember</w:t>
            </w:r>
          </w:p>
        </w:tc>
        <w:tc>
          <w:tcPr>
            <w:tcW w:w="675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E06BD" w:rsidRPr="004D155B" w:rsidRDefault="000E06BD" w:rsidP="000E06BD">
            <w:pPr>
              <w:jc w:val="center"/>
              <w:rPr>
                <w:rFonts w:ascii="Century Gothic" w:hAnsi="Century Gothic" w:cs="Arial"/>
                <w:b/>
              </w:rPr>
            </w:pPr>
            <w:r w:rsidRPr="004D155B">
              <w:rPr>
                <w:rFonts w:ascii="Century Gothic" w:hAnsi="Century Gothic" w:cs="Arial"/>
                <w:b/>
              </w:rPr>
              <w:t>Examples</w:t>
            </w:r>
          </w:p>
        </w:tc>
      </w:tr>
      <w:tr w:rsidR="00382B36" w:rsidRPr="004D155B" w:rsidTr="00382B36">
        <w:trPr>
          <w:trHeight w:val="1680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82B36" w:rsidRPr="00382B36" w:rsidRDefault="00382B36" w:rsidP="00EE144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382B36">
              <w:rPr>
                <w:rFonts w:ascii="Century Gothic" w:hAnsi="Century Gothic" w:cs="Arial"/>
                <w:sz w:val="20"/>
                <w:szCs w:val="20"/>
              </w:rPr>
              <w:t>Properties of Parallelograms</w:t>
            </w: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82B36" w:rsidRPr="003D0C96" w:rsidRDefault="00382B36" w:rsidP="00382B36">
            <w:pPr>
              <w:numPr>
                <w:ilvl w:val="0"/>
                <w:numId w:val="46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D0C96">
              <w:rPr>
                <w:rFonts w:ascii="Century Gothic" w:hAnsi="Century Gothic" w:cs="Arial"/>
                <w:sz w:val="20"/>
                <w:szCs w:val="20"/>
              </w:rPr>
              <w:t>Opposites angles are congruent</w:t>
            </w:r>
          </w:p>
          <w:p w:rsidR="00382B36" w:rsidRPr="003D0C96" w:rsidRDefault="00382B36" w:rsidP="00382B36">
            <w:pPr>
              <w:numPr>
                <w:ilvl w:val="0"/>
                <w:numId w:val="46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D0C96">
              <w:rPr>
                <w:rFonts w:ascii="Century Gothic" w:hAnsi="Century Gothic" w:cs="Arial"/>
                <w:sz w:val="20"/>
                <w:szCs w:val="20"/>
              </w:rPr>
              <w:t>Consecutive angles are supplementary</w:t>
            </w:r>
          </w:p>
          <w:p w:rsidR="00382B36" w:rsidRPr="003D0C96" w:rsidRDefault="00382B36" w:rsidP="00382B36">
            <w:pPr>
              <w:numPr>
                <w:ilvl w:val="0"/>
                <w:numId w:val="46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D0C96">
              <w:rPr>
                <w:rFonts w:ascii="Century Gothic" w:hAnsi="Century Gothic" w:cs="Arial"/>
                <w:sz w:val="20"/>
                <w:szCs w:val="20"/>
              </w:rPr>
              <w:t>Opposite sides are equal</w:t>
            </w:r>
          </w:p>
          <w:p w:rsidR="00382B36" w:rsidRPr="003D0C96" w:rsidRDefault="00382B36" w:rsidP="00382B36">
            <w:pPr>
              <w:numPr>
                <w:ilvl w:val="0"/>
                <w:numId w:val="46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D0C96">
              <w:rPr>
                <w:rFonts w:ascii="Century Gothic" w:hAnsi="Century Gothic" w:cs="Arial"/>
                <w:sz w:val="20"/>
                <w:szCs w:val="20"/>
              </w:rPr>
              <w:t>Diagonals bisect each other</w:t>
            </w:r>
          </w:p>
        </w:tc>
        <w:tc>
          <w:tcPr>
            <w:tcW w:w="31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382B36" w:rsidRPr="003D0C96" w:rsidRDefault="003D0C96" w:rsidP="00382B36">
            <w:pPr>
              <w:pStyle w:val="ListParagraph"/>
              <w:numPr>
                <w:ilvl w:val="0"/>
                <w:numId w:val="42"/>
              </w:numPr>
              <w:spacing w:before="120"/>
              <w:ind w:left="252" w:hanging="252"/>
              <w:rPr>
                <w:rFonts w:ascii="Century Gothic" w:hAnsi="Century Gothic"/>
                <w:noProof/>
                <w:position w:val="-10"/>
              </w:rPr>
            </w:pPr>
            <w:r w:rsidRPr="003D0C96">
              <w:rPr>
                <w:rFonts w:ascii="Century Gothic" w:hAnsi="Century Gothic"/>
                <w:noProof/>
                <w:position w:val="-10"/>
              </w:rPr>
              <w:t>Find x</w:t>
            </w:r>
            <w:r w:rsidR="00A96CA4">
              <w:rPr>
                <w:rFonts w:ascii="Century Gothic" w:hAnsi="Century Gothic"/>
                <w:noProof/>
                <w:position w:val="-10"/>
              </w:rPr>
              <w:t xml:space="preserve"> and y.</w:t>
            </w:r>
          </w:p>
          <w:p w:rsidR="00382B36" w:rsidRPr="003D0C96" w:rsidRDefault="00382B36" w:rsidP="00382B36">
            <w:pPr>
              <w:spacing w:before="120"/>
              <w:rPr>
                <w:rFonts w:ascii="Century Gothic" w:hAnsi="Century Gothic"/>
                <w:noProof/>
              </w:rPr>
            </w:pPr>
            <w:r w:rsidRPr="003D0C96">
              <w:rPr>
                <w:rFonts w:ascii="Century Gothic" w:hAnsi="Century Gothic"/>
              </w:rPr>
              <w:object w:dxaOrig="2064" w:dyaOrig="14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3.2pt;height:70.8pt" o:ole="">
                  <v:imagedata r:id="rId8" o:title=""/>
                </v:shape>
                <o:OLEObject Type="Embed" ProgID="PBrush" ShapeID="_x0000_i1025" DrawAspect="Content" ObjectID="_1547901669" r:id="rId9"/>
              </w:object>
            </w:r>
          </w:p>
        </w:tc>
        <w:tc>
          <w:tcPr>
            <w:tcW w:w="360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382B36" w:rsidRPr="003D0C96" w:rsidRDefault="003D0C96" w:rsidP="003D0C96">
            <w:pPr>
              <w:pStyle w:val="ListParagraph"/>
              <w:numPr>
                <w:ilvl w:val="0"/>
                <w:numId w:val="42"/>
              </w:numPr>
              <w:spacing w:before="120"/>
              <w:ind w:left="343" w:hanging="270"/>
              <w:rPr>
                <w:rFonts w:ascii="Century Gothic" w:hAnsi="Century Gothic"/>
                <w:noProof/>
              </w:rPr>
            </w:pPr>
            <w:r>
              <w:rPr>
                <w:rFonts w:ascii="Century Gothic" w:hAnsi="Century Gothic"/>
                <w:noProof/>
              </w:rPr>
              <w:t>Find m and n.</w:t>
            </w:r>
          </w:p>
          <w:p w:rsidR="00382B36" w:rsidRPr="003D0C96" w:rsidRDefault="00C44AC6" w:rsidP="00382B36">
            <w:pPr>
              <w:spacing w:before="120"/>
              <w:rPr>
                <w:rFonts w:ascii="Century Gothic" w:hAnsi="Century Gothic"/>
                <w:noProof/>
              </w:rPr>
            </w:pPr>
            <w:r w:rsidRPr="003D0C96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33152" behindDoc="0" locked="0" layoutInCell="1" allowOverlap="1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977628</wp:posOffset>
                      </wp:positionV>
                      <wp:extent cx="2280558" cy="5443"/>
                      <wp:effectExtent l="0" t="0" r="24765" b="33020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280558" cy="5443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="http://schemas.microsoft.com/office/drawing/2014/chartex" xmlns:cx1="http://schemas.microsoft.com/office/drawing/2015/9/8/chartex" xmlns:w16se="http://schemas.microsoft.com/office/word/2015/wordml/symex">
                  <w:pict>
                    <v:line w14:anchorId="368B3CCF" id="Straight Connector 17" o:spid="_x0000_s1026" style="position:absolute;flip:y;z-index:2516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15pt,77pt" to="174.4pt,7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" strokecolor="black [3040]" strokeweight="1.25pt"/>
                  </w:pict>
                </mc:Fallback>
              </mc:AlternateContent>
            </w:r>
            <w:r w:rsidRPr="003D0C96">
              <w:rPr>
                <w:rFonts w:ascii="Century Gothic" w:hAnsi="Century Gothic"/>
              </w:rPr>
              <w:object w:dxaOrig="6324" w:dyaOrig="3120">
                <v:shape id="_x0000_i1026" type="#_x0000_t75" style="width:129.65pt;height:64.1pt" o:ole="">
                  <v:imagedata r:id="rId10" o:title=""/>
                </v:shape>
                <o:OLEObject Type="Embed" ProgID="PBrush" ShapeID="_x0000_i1026" DrawAspect="Content" ObjectID="_1547901670" r:id="rId11"/>
              </w:object>
            </w:r>
          </w:p>
        </w:tc>
      </w:tr>
      <w:tr w:rsidR="00382B36" w:rsidRPr="004D155B" w:rsidTr="008C1C7F">
        <w:trPr>
          <w:trHeight w:val="2352"/>
        </w:trPr>
        <w:tc>
          <w:tcPr>
            <w:tcW w:w="1818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82B36" w:rsidRPr="00382B36" w:rsidRDefault="00382B36" w:rsidP="00EE144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82B36" w:rsidRPr="003D0C96" w:rsidRDefault="00382B36" w:rsidP="00382B36">
            <w:pPr>
              <w:numPr>
                <w:ilvl w:val="0"/>
                <w:numId w:val="46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5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382B36" w:rsidRPr="003D0C96" w:rsidRDefault="003D0C96" w:rsidP="00382B36">
            <w:pPr>
              <w:pStyle w:val="ListParagraph"/>
              <w:numPr>
                <w:ilvl w:val="0"/>
                <w:numId w:val="42"/>
              </w:numPr>
              <w:spacing w:before="120"/>
              <w:ind w:left="248" w:hanging="248"/>
              <w:rPr>
                <w:rFonts w:ascii="Century Gothic" w:hAnsi="Century Gothic"/>
                <w:noProof/>
              </w:rPr>
            </w:pPr>
            <w:r>
              <w:rPr>
                <w:rFonts w:ascii="Century Gothic" w:hAnsi="Century Gothic"/>
                <w:noProof/>
              </w:rPr>
              <w:t>Find x and y.</w:t>
            </w:r>
          </w:p>
          <w:p w:rsidR="00382B36" w:rsidRPr="003D0C96" w:rsidRDefault="00C44AC6" w:rsidP="00382B36">
            <w:pPr>
              <w:spacing w:before="120"/>
              <w:rPr>
                <w:rFonts w:ascii="Century Gothic" w:hAnsi="Century Gothic"/>
                <w:noProof/>
              </w:rPr>
            </w:pPr>
            <w:r w:rsidRPr="003D0C96">
              <w:rPr>
                <w:rFonts w:ascii="Century Gothic" w:hAnsi="Century Gothic"/>
              </w:rPr>
              <w:object w:dxaOrig="9600" w:dyaOrig="4800">
                <v:shape id="_x0000_i1027" type="#_x0000_t75" style="width:132pt;height:66.25pt" o:ole="">
                  <v:imagedata r:id="rId12" o:title=""/>
                </v:shape>
                <o:OLEObject Type="Embed" ProgID="PBrush" ShapeID="_x0000_i1027" DrawAspect="Content" ObjectID="_1547901671" r:id="rId13"/>
              </w:object>
            </w:r>
          </w:p>
        </w:tc>
        <w:tc>
          <w:tcPr>
            <w:tcW w:w="360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382B36" w:rsidRPr="003D0C96" w:rsidRDefault="003D0C96" w:rsidP="00382B36">
            <w:pPr>
              <w:pStyle w:val="ListParagraph"/>
              <w:numPr>
                <w:ilvl w:val="0"/>
                <w:numId w:val="42"/>
              </w:numPr>
              <w:spacing w:before="120"/>
              <w:ind w:left="343" w:hanging="270"/>
              <w:rPr>
                <w:rFonts w:ascii="Century Gothic" w:hAnsi="Century Gothic"/>
                <w:noProof/>
              </w:rPr>
            </w:pPr>
            <w:r>
              <w:rPr>
                <w:rFonts w:ascii="Century Gothic" w:hAnsi="Century Gothic"/>
                <w:noProof/>
              </w:rPr>
              <w:t>Find x and y.</w:t>
            </w:r>
          </w:p>
          <w:p w:rsidR="00382B36" w:rsidRPr="003D0C96" w:rsidRDefault="00382B36" w:rsidP="00C44AC6">
            <w:pPr>
              <w:spacing w:before="120"/>
              <w:rPr>
                <w:rFonts w:ascii="Century Gothic" w:hAnsi="Century Gothic"/>
                <w:noProof/>
              </w:rPr>
            </w:pPr>
            <w:r w:rsidRPr="003D0C96">
              <w:rPr>
                <w:rFonts w:ascii="Century Gothic" w:hAnsi="Century Gothic"/>
                <w:noProof/>
              </w:rPr>
              <w:drawing>
                <wp:inline distT="0" distB="0" distL="0" distR="0" wp14:anchorId="486148A2" wp14:editId="572C52BB">
                  <wp:extent cx="1289957" cy="870172"/>
                  <wp:effectExtent l="0" t="0" r="5715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393" cy="873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bookmarkStart w:id="0" w:name="_GoBack"/>
        <w:bookmarkEnd w:id="0"/>
      </w:tr>
      <w:tr w:rsidR="00EE1447" w:rsidRPr="004D155B" w:rsidTr="00EA434B">
        <w:trPr>
          <w:trHeight w:val="2184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78215E" w:rsidRDefault="0078215E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:rsidR="0078215E" w:rsidRDefault="0078215E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:rsidR="00EE1447" w:rsidRPr="00382B36" w:rsidRDefault="00C44AC6" w:rsidP="00EE144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Special Parallelograms</w:t>
            </w:r>
          </w:p>
          <w:p w:rsidR="0078215E" w:rsidRDefault="0078215E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:rsidR="0078215E" w:rsidRPr="00EE1447" w:rsidRDefault="0078215E" w:rsidP="0078215E">
            <w:pPr>
              <w:rPr>
                <w:rFonts w:ascii="Century Gothic" w:hAnsi="Century Gothic"/>
                <w:noProof/>
              </w:rPr>
            </w:pP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EE1447" w:rsidRPr="00C44AC6" w:rsidRDefault="00C44AC6" w:rsidP="00C44AC6">
            <w:pPr>
              <w:pStyle w:val="ListParagraph"/>
              <w:numPr>
                <w:ilvl w:val="0"/>
                <w:numId w:val="46"/>
              </w:numPr>
              <w:ind w:left="163" w:hanging="163"/>
              <w:rPr>
                <w:rFonts w:ascii="Century Gothic" w:hAnsi="Century Gothic"/>
                <w:noProof/>
              </w:rPr>
            </w:pPr>
            <w:r w:rsidRPr="00C44AC6">
              <w:rPr>
                <w:rFonts w:ascii="Century Gothic" w:hAnsi="Century Gothic" w:cs="Arial"/>
                <w:sz w:val="20"/>
                <w:szCs w:val="20"/>
              </w:rPr>
              <w:t>A rectangle is a parallelogram with 4 right angles</w:t>
            </w:r>
            <w:r w:rsidR="00F2250A">
              <w:rPr>
                <w:rFonts w:ascii="Century Gothic" w:hAnsi="Century Gothic" w:cs="Arial"/>
                <w:sz w:val="20"/>
                <w:szCs w:val="20"/>
              </w:rPr>
              <w:t xml:space="preserve"> and CONGRUENT DIAGONALS</w:t>
            </w:r>
          </w:p>
          <w:p w:rsidR="00C44AC6" w:rsidRPr="00C44AC6" w:rsidRDefault="00C44AC6" w:rsidP="00C44AC6">
            <w:pPr>
              <w:pStyle w:val="ListParagraph"/>
              <w:numPr>
                <w:ilvl w:val="0"/>
                <w:numId w:val="46"/>
              </w:numPr>
              <w:ind w:left="163" w:hanging="163"/>
              <w:rPr>
                <w:rFonts w:ascii="Century Gothic" w:hAnsi="Century Gothic"/>
                <w:noProof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 rhombus is a parallelogram with 4 congruent sides</w:t>
            </w:r>
            <w:r w:rsidR="00F2250A">
              <w:rPr>
                <w:rFonts w:ascii="Century Gothic" w:hAnsi="Century Gothic" w:cs="Arial"/>
                <w:sz w:val="20"/>
                <w:szCs w:val="20"/>
              </w:rPr>
              <w:t xml:space="preserve"> AND PERPENDICULAR DIAGONALS</w:t>
            </w:r>
          </w:p>
          <w:p w:rsidR="00C44AC6" w:rsidRPr="00C44AC6" w:rsidRDefault="003D0C96" w:rsidP="00C44AC6">
            <w:pPr>
              <w:pStyle w:val="ListParagraph"/>
              <w:numPr>
                <w:ilvl w:val="0"/>
                <w:numId w:val="46"/>
              </w:numPr>
              <w:ind w:left="163" w:hanging="163"/>
              <w:rPr>
                <w:rFonts w:ascii="Century Gothic" w:hAnsi="Century Gothic"/>
                <w:noProof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 square is a rectangle and rhombus</w:t>
            </w:r>
          </w:p>
        </w:tc>
        <w:tc>
          <w:tcPr>
            <w:tcW w:w="31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EE1447" w:rsidRDefault="003D0C96" w:rsidP="00B22D80">
            <w:pPr>
              <w:pStyle w:val="ListParagraph"/>
              <w:numPr>
                <w:ilvl w:val="0"/>
                <w:numId w:val="42"/>
              </w:numPr>
              <w:spacing w:before="120"/>
              <w:ind w:left="252" w:hanging="252"/>
              <w:rPr>
                <w:rFonts w:ascii="Century Gothic" w:hAnsi="Century Gothic"/>
                <w:noProof/>
              </w:rPr>
            </w:pPr>
            <w:r>
              <w:rPr>
                <w:rFonts w:ascii="Century Gothic" w:hAnsi="Century Gothic"/>
                <w:noProof/>
              </w:rPr>
              <w:t>Find x and y.</w:t>
            </w:r>
          </w:p>
          <w:p w:rsidR="003D0C96" w:rsidRPr="00B22D80" w:rsidRDefault="003D0C96" w:rsidP="003D0C96">
            <w:pPr>
              <w:pStyle w:val="ListParagraph"/>
              <w:spacing w:before="120"/>
              <w:ind w:left="68"/>
              <w:rPr>
                <w:rFonts w:ascii="Century Gothic" w:hAnsi="Century Gothic"/>
                <w:noProof/>
              </w:rPr>
            </w:pPr>
            <w:r>
              <w:object w:dxaOrig="2928" w:dyaOrig="1644">
                <v:shape id="_x0000_i1028" type="#_x0000_t75" style="width:122.55pt;height:69.15pt" o:ole="">
                  <v:imagedata r:id="rId15" o:title=""/>
                </v:shape>
                <o:OLEObject Type="Embed" ProgID="PBrush" ShapeID="_x0000_i1028" DrawAspect="Content" ObjectID="_1547901672" r:id="rId16"/>
              </w:object>
            </w:r>
          </w:p>
        </w:tc>
        <w:tc>
          <w:tcPr>
            <w:tcW w:w="36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EA434B" w:rsidRPr="00EA434B" w:rsidRDefault="00144332" w:rsidP="00144332">
            <w:pPr>
              <w:pStyle w:val="ListParagraph"/>
              <w:numPr>
                <w:ilvl w:val="0"/>
                <w:numId w:val="42"/>
              </w:numPr>
              <w:spacing w:before="120"/>
              <w:ind w:left="343" w:hanging="270"/>
              <w:rPr>
                <w:rFonts w:ascii="Century Gothic" w:hAnsi="Century Gothic"/>
                <w:noProof/>
              </w:rPr>
            </w:pPr>
            <w:r w:rsidRPr="000A5742">
              <w:rPr>
                <w:rFonts w:cs="Arial"/>
                <w:szCs w:val="22"/>
              </w:rPr>
              <w:t xml:space="preserve">Quadrilateral </w:t>
            </w:r>
            <w:r w:rsidRPr="000A5742">
              <w:rPr>
                <w:rStyle w:val="02-italic"/>
                <w:rFonts w:cs="Arial"/>
                <w:szCs w:val="22"/>
              </w:rPr>
              <w:t>RSTU</w:t>
            </w:r>
            <w:r w:rsidRPr="000A5742">
              <w:rPr>
                <w:rFonts w:cs="Arial"/>
                <w:szCs w:val="22"/>
              </w:rPr>
              <w:t xml:space="preserve"> is a parallelogram. What other information would allow you to prove that </w:t>
            </w:r>
            <w:r w:rsidRPr="000A5742">
              <w:rPr>
                <w:rStyle w:val="02-italic"/>
                <w:rFonts w:cs="Arial"/>
                <w:szCs w:val="22"/>
              </w:rPr>
              <w:t>RSTU</w:t>
            </w:r>
            <w:r w:rsidRPr="000A5742">
              <w:rPr>
                <w:rFonts w:cs="Arial"/>
                <w:szCs w:val="22"/>
              </w:rPr>
              <w:t xml:space="preserve"> is a rectangle?</w:t>
            </w:r>
          </w:p>
        </w:tc>
      </w:tr>
      <w:tr w:rsidR="00EA434B" w:rsidRPr="004D155B" w:rsidTr="00C13F2D">
        <w:trPr>
          <w:trHeight w:val="1581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EA434B" w:rsidRDefault="00EA434B" w:rsidP="00C44AC6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:rsidR="00EA434B" w:rsidRDefault="00EA434B" w:rsidP="00C44AC6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:rsidR="00EA434B" w:rsidRPr="00382B36" w:rsidRDefault="00EA434B" w:rsidP="00C44AC6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382B36">
              <w:rPr>
                <w:rFonts w:ascii="Century Gothic" w:hAnsi="Century Gothic" w:cs="Arial"/>
                <w:sz w:val="20"/>
                <w:szCs w:val="20"/>
              </w:rPr>
              <w:t>Triangle Congruence</w:t>
            </w:r>
          </w:p>
          <w:p w:rsidR="00EA434B" w:rsidRDefault="00EA434B" w:rsidP="00C44AC6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:rsidR="00EA434B" w:rsidRPr="00EE1447" w:rsidRDefault="00EA434B" w:rsidP="00C44AC6">
            <w:pPr>
              <w:rPr>
                <w:rFonts w:ascii="Century Gothic" w:hAnsi="Century Gothic"/>
                <w:noProof/>
              </w:rPr>
            </w:pP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EA434B" w:rsidRPr="00EE1447" w:rsidRDefault="00EA434B" w:rsidP="00C44AC6">
            <w:pPr>
              <w:jc w:val="center"/>
              <w:rPr>
                <w:rFonts w:ascii="Century Gothic" w:hAnsi="Century Gothic"/>
                <w:noProof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SSS, SAS, ASA, AAS, HL, None</w:t>
            </w:r>
          </w:p>
        </w:tc>
        <w:tc>
          <w:tcPr>
            <w:tcW w:w="31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EA434B" w:rsidRPr="00C44AC6" w:rsidRDefault="00EA434B" w:rsidP="00C44AC6">
            <w:pPr>
              <w:pStyle w:val="ListParagraph"/>
              <w:numPr>
                <w:ilvl w:val="0"/>
                <w:numId w:val="42"/>
              </w:numPr>
              <w:spacing w:before="120"/>
              <w:ind w:left="252" w:hanging="252"/>
              <w:rPr>
                <w:rFonts w:ascii="Century Gothic" w:hAnsi="Century Gothic"/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2304" behindDoc="0" locked="0" layoutInCell="1" allowOverlap="1" wp14:anchorId="68DD575C" wp14:editId="0E6D550B">
                      <wp:simplePos x="0" y="0"/>
                      <wp:positionH relativeFrom="column">
                        <wp:posOffset>198120</wp:posOffset>
                      </wp:positionH>
                      <wp:positionV relativeFrom="paragraph">
                        <wp:posOffset>212725</wp:posOffset>
                      </wp:positionV>
                      <wp:extent cx="1762125" cy="1276350"/>
                      <wp:effectExtent l="0" t="0" r="0" b="0"/>
                      <wp:wrapNone/>
                      <wp:docPr id="20" name="Group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62125" cy="1276350"/>
                                <a:chOff x="0" y="0"/>
                                <a:chExt cx="1762125" cy="1276350"/>
                              </a:xfrm>
                            </wpg:grpSpPr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0" y="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434B" w:rsidRPr="00B22D80" w:rsidRDefault="00EA434B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 w:rsidRPr="00B22D80"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752475" y="43815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434B" w:rsidRPr="00B22D80" w:rsidRDefault="00EA434B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Text Box 27"/>
                              <wps:cNvSpPr txBox="1"/>
                              <wps:spPr>
                                <a:xfrm>
                                  <a:off x="28575" y="962025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434B" w:rsidRPr="00B22D80" w:rsidRDefault="00EA434B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Text Box 34"/>
                              <wps:cNvSpPr txBox="1"/>
                              <wps:spPr>
                                <a:xfrm>
                                  <a:off x="1504950" y="11430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434B" w:rsidRPr="00B22D80" w:rsidRDefault="00EA434B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Text Box 41"/>
                              <wps:cNvSpPr txBox="1"/>
                              <wps:spPr>
                                <a:xfrm>
                                  <a:off x="1419225" y="104775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434B" w:rsidRPr="00B22D80" w:rsidRDefault="00EA434B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8DD575C" id="Group 20" o:spid="_x0000_s1026" style="position:absolute;left:0;text-align:left;margin-left:15.6pt;margin-top:16.75pt;width:138.75pt;height:100.5pt;z-index:251682304;mso-height-relative:margin" coordsize="17621,12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4" o:spid="_x0000_s1027" type="#_x0000_t202" style="position:absolute;width:2571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      <v:textbox>
                          <w:txbxContent>
                            <w:p w:rsidR="00EA434B" w:rsidRPr="00B22D80" w:rsidRDefault="00EA434B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B22D80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  <v:shape id="Text Box 26" o:spid="_x0000_s1028" type="#_x0000_t202" style="position:absolute;left:7524;top:4381;width:2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      <v:textbox>
                          <w:txbxContent>
                            <w:p w:rsidR="00EA434B" w:rsidRPr="00B22D80" w:rsidRDefault="00EA434B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27" o:spid="_x0000_s1029" type="#_x0000_t202" style="position:absolute;left:285;top:9620;width:2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      <v:textbox>
                          <w:txbxContent>
                            <w:p w:rsidR="00EA434B" w:rsidRPr="00B22D80" w:rsidRDefault="00EA434B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Text Box 34" o:spid="_x0000_s1030" type="#_x0000_t202" style="position:absolute;left:15049;top:1143;width:2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      <v:textbox>
                          <w:txbxContent>
                            <w:p w:rsidR="00EA434B" w:rsidRPr="00B22D80" w:rsidRDefault="00EA434B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41" o:spid="_x0000_s1031" type="#_x0000_t202" style="position:absolute;left:14192;top:10477;width:2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 filled="f" stroked="f" strokeweight=".5pt">
                        <v:textbox>
                          <w:txbxContent>
                            <w:p w:rsidR="00EA434B" w:rsidRPr="00B22D80" w:rsidRDefault="00EA434B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22D80">
              <w:rPr>
                <w:noProof/>
                <w:position w:val="-10"/>
              </w:rPr>
              <w:object w:dxaOrig="2620" w:dyaOrig="320" w14:anchorId="3A38782C">
                <v:shape id="_x0000_i1029" type="#_x0000_t75" style="width:131.15pt;height:15.7pt" o:ole="">
                  <v:imagedata r:id="rId17" o:title=""/>
                </v:shape>
                <o:OLEObject Type="Embed" ProgID="Equation.DSMT4" ShapeID="_x0000_i1029" DrawAspect="Content" ObjectID="_1547901673" r:id="rId18"/>
              </w:object>
            </w:r>
          </w:p>
          <w:p w:rsidR="00EA434B" w:rsidRDefault="00EA434B" w:rsidP="00C44AC6">
            <w:pPr>
              <w:pStyle w:val="ListParagraph"/>
              <w:spacing w:before="120"/>
              <w:ind w:left="252"/>
              <w:rPr>
                <w:rFonts w:ascii="Century Gothic" w:hAnsi="Century Gothic"/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86400" behindDoc="1" locked="0" layoutInCell="1" allowOverlap="1" wp14:anchorId="13643AB3" wp14:editId="072CA53F">
                  <wp:simplePos x="0" y="0"/>
                  <wp:positionH relativeFrom="column">
                    <wp:posOffset>340995</wp:posOffset>
                  </wp:positionH>
                  <wp:positionV relativeFrom="paragraph">
                    <wp:posOffset>52433</wp:posOffset>
                  </wp:positionV>
                  <wp:extent cx="1485900" cy="1043305"/>
                  <wp:effectExtent l="0" t="0" r="0" b="4445"/>
                  <wp:wrapNone/>
                  <wp:docPr id="202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0433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EA434B" w:rsidRDefault="00EA434B" w:rsidP="00C44AC6">
            <w:pPr>
              <w:pStyle w:val="ListParagraph"/>
              <w:spacing w:before="120"/>
              <w:ind w:left="252"/>
              <w:rPr>
                <w:rFonts w:ascii="Century Gothic" w:hAnsi="Century Gothic"/>
                <w:noProof/>
              </w:rPr>
            </w:pPr>
          </w:p>
          <w:p w:rsidR="00EA434B" w:rsidRDefault="00EA434B" w:rsidP="00C44AC6">
            <w:pPr>
              <w:pStyle w:val="ListParagraph"/>
              <w:spacing w:before="120"/>
              <w:ind w:left="252"/>
              <w:rPr>
                <w:rFonts w:ascii="Century Gothic" w:hAnsi="Century Gothic"/>
                <w:noProof/>
              </w:rPr>
            </w:pPr>
          </w:p>
          <w:p w:rsidR="00EA434B" w:rsidRDefault="00EA434B" w:rsidP="00C44AC6">
            <w:pPr>
              <w:pStyle w:val="ListParagraph"/>
              <w:spacing w:before="120"/>
              <w:ind w:left="252"/>
              <w:rPr>
                <w:rFonts w:ascii="Century Gothic" w:hAnsi="Century Gothic"/>
                <w:noProof/>
              </w:rPr>
            </w:pPr>
          </w:p>
          <w:p w:rsidR="00EA434B" w:rsidRDefault="00EA434B" w:rsidP="00C44AC6">
            <w:pPr>
              <w:pStyle w:val="ListParagraph"/>
              <w:spacing w:before="120"/>
              <w:ind w:left="252"/>
              <w:rPr>
                <w:rFonts w:ascii="Century Gothic" w:hAnsi="Century Gothic"/>
                <w:noProof/>
              </w:rPr>
            </w:pPr>
          </w:p>
          <w:p w:rsidR="00EA434B" w:rsidRPr="00B22D80" w:rsidRDefault="00EA434B" w:rsidP="00C44AC6">
            <w:pPr>
              <w:pStyle w:val="ListParagraph"/>
              <w:spacing w:before="120"/>
              <w:ind w:left="252"/>
              <w:rPr>
                <w:rFonts w:ascii="Century Gothic" w:hAnsi="Century Gothic"/>
                <w:noProof/>
              </w:rPr>
            </w:pPr>
          </w:p>
        </w:tc>
        <w:tc>
          <w:tcPr>
            <w:tcW w:w="36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EA434B" w:rsidRPr="00C44AC6" w:rsidRDefault="00EA434B" w:rsidP="00EA434B">
            <w:pPr>
              <w:pStyle w:val="ListParagraph"/>
              <w:numPr>
                <w:ilvl w:val="0"/>
                <w:numId w:val="42"/>
              </w:numPr>
              <w:spacing w:before="120"/>
              <w:ind w:left="343" w:hanging="270"/>
              <w:rPr>
                <w:rFonts w:ascii="Century Gothic" w:hAnsi="Century Gothic"/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3328" behindDoc="0" locked="0" layoutInCell="1" allowOverlap="1" wp14:anchorId="56CC088C" wp14:editId="6C70D892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150132</wp:posOffset>
                      </wp:positionV>
                      <wp:extent cx="2033270" cy="1314450"/>
                      <wp:effectExtent l="0" t="0" r="0" b="0"/>
                      <wp:wrapNone/>
                      <wp:docPr id="56" name="Group 5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33270" cy="1314450"/>
                                <a:chOff x="0" y="0"/>
                                <a:chExt cx="2033270" cy="1314450"/>
                              </a:xfrm>
                            </wpg:grpSpPr>
                            <wpg:grpSp>
                              <wpg:cNvPr id="57" name="Group 57"/>
                              <wpg:cNvGrpSpPr/>
                              <wpg:grpSpPr>
                                <a:xfrm>
                                  <a:off x="0" y="0"/>
                                  <a:ext cx="2033270" cy="1219200"/>
                                  <a:chOff x="0" y="0"/>
                                  <a:chExt cx="2033270" cy="12192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58" name="Picture 58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0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14300" y="9525"/>
                                    <a:ext cx="1838325" cy="12096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pic:spPr>
                              </pic:pic>
                              <wps:wsp>
                                <wps:cNvPr id="63" name="Text Box 63"/>
                                <wps:cNvSpPr txBox="1"/>
                                <wps:spPr>
                                  <a:xfrm>
                                    <a:off x="0" y="962025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A434B" w:rsidRPr="00B22D80" w:rsidRDefault="00EA434B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B22D80"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4" name="Text Box 194"/>
                                <wps:cNvSpPr txBox="1"/>
                                <wps:spPr>
                                  <a:xfrm>
                                    <a:off x="781050" y="0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A434B" w:rsidRPr="00B22D80" w:rsidRDefault="00EA434B" w:rsidP="00B22D80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6" name="Text Box 196"/>
                                <wps:cNvSpPr txBox="1"/>
                                <wps:spPr>
                                  <a:xfrm>
                                    <a:off x="1752600" y="962025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A434B" w:rsidRPr="00B22D80" w:rsidRDefault="00EA434B" w:rsidP="00B22D80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97" name="Text Box 197"/>
                              <wps:cNvSpPr txBox="1"/>
                              <wps:spPr>
                                <a:xfrm>
                                  <a:off x="885825" y="1057275"/>
                                  <a:ext cx="28067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434B" w:rsidRPr="00B22D80" w:rsidRDefault="00EA434B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6CC088C" id="Group 56" o:spid="_x0000_s1032" style="position:absolute;left:0;text-align:left;margin-left:8.1pt;margin-top:11.8pt;width:160.1pt;height:103.5pt;z-index:251683328" coordsize="20332,131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">
                      <v:group id="Group 57" o:spid="_x0000_s1033" style="position:absolute;width:20332;height:12192" coordsize="20332,12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    <v:shape id="Picture 58" o:spid="_x0000_s1034" type="#_x0000_t75" style="position:absolute;left:1143;top:95;width:18383;height:120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iGA+jAAAAA2wAAAA8AAABkcnMvZG93bnJldi54bWxET8uKwjAU3Q/4D+EK7jRV8DEdo4jgCxXU&#10;8QMuzZ2m2NyUJtbO308WwiwP5z1ftrYUDdW+cKxgOEhAEGdOF5wruH9v+jMQPiBrLB2Tgl/ysFx0&#10;PuaYavfiKzW3kIsYwj5FBSaEKpXSZ4Ys+oGriCP342qLIcI6l7rGVwy3pRwlyURaLDg2GKxobSh7&#10;3J5WgTxc8+3l+EnmPjw3u0c53Z3CUalet119gQjUhn/x273XCsZxbPwSf4Bc/A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aIYD6MAAAADbAAAADwAAAAAAAAAAAAAAAACfAgAA&#10;ZHJzL2Rvd25yZXYueG1sUEsFBgAAAAAEAAQA9wAAAIwDAAAAAA==&#10;">
                          <v:imagedata r:id="rId21" o:title=""/>
                          <v:path arrowok="t"/>
                        </v:shape>
                        <v:shape id="Text Box 63" o:spid="_x0000_s1035" type="#_x0000_t202" style="position:absolute;top:9620;width:2806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P3hc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w/eFxQAAANsAAAAPAAAAAAAAAAAAAAAAAJgCAABkcnMv&#10;ZG93bnJldi54bWxQSwUGAAAAAAQABAD1AAAAigMAAAAA&#10;" filled="f" stroked="f" strokeweight=".5pt">
                          <v:textbox>
                            <w:txbxContent>
                              <w:p w:rsidR="00EA434B" w:rsidRPr="00B22D80" w:rsidRDefault="00EA434B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 w:rsidRPr="00B22D80"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94" o:spid="_x0000_s1036" type="#_x0000_t202" style="position:absolute;left:7810;width:2807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WZh8MA&#10;AADcAAAADwAAAGRycy9kb3ducmV2LnhtbERPS4vCMBC+L/gfwgje1lRZF61GkYKsiHvwcfE2NmNb&#10;bCa1iVr99ZsFwdt8fM+ZzBpTihvVrrCsoNeNQBCnVhecKdjvFp9DEM4jaywtk4IHOZhNWx8TjLW9&#10;84ZuW5+JEMIuRgW591UspUtzMui6tiIO3MnWBn2AdSZ1jfcQbkrZj6JvabDg0JBjRUlO6Xl7NQpW&#10;yeIXN8e+GT7L5Gd9mleX/WGgVKfdzMcgPDX+LX65lzrMH33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qWZh8MAAADcAAAADwAAAAAAAAAAAAAAAACYAgAAZHJzL2Rv&#10;d25yZXYueG1sUEsFBgAAAAAEAAQA9QAAAIgDAAAAAA==&#10;" filled="f" stroked="f" strokeweight=".5pt">
                          <v:textbox>
                            <w:txbxContent>
                              <w:p w:rsidR="00EA434B" w:rsidRPr="00B22D80" w:rsidRDefault="00EA434B" w:rsidP="00B22D80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96" o:spid="_x0000_s1037" type="#_x0000_t202" style="position:absolute;left:17526;top:9620;width:2806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uia8QA&#10;AADcAAAADwAAAGRycy9kb3ducmV2LnhtbERPTWvCQBC9F/wPywi9NZsKDTbNKhKQlqIHYy69TbNj&#10;EpqdTbNbTf31riB4m8f7nGw5mk4caXCtZQXPUQyCuLK65VpBuV8/zUE4j6yxs0wK/snBcjF5yDDV&#10;9sQ7Oha+FiGEXYoKGu/7VEpXNWTQRbYnDtzBDgZ9gEMt9YCnEG46OYvjRBpsOTQ02FPeUPVT/BkF&#10;n/l6i7vvmZmfu/x9c1j1v+XXi1KP03H1BsLT6O/im/tDh/mvCVyfCRfIx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7omvEAAAA3AAAAA8AAAAAAAAAAAAAAAAAmAIAAGRycy9k&#10;b3ducmV2LnhtbFBLBQYAAAAABAAEAPUAAACJAwAAAAA=&#10;" filled="f" stroked="f" strokeweight=".5pt">
                          <v:textbox>
                            <w:txbxContent>
                              <w:p w:rsidR="00EA434B" w:rsidRPr="00B22D80" w:rsidRDefault="00EA434B" w:rsidP="00B22D80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97" o:spid="_x0000_s1038" type="#_x0000_t202" style="position:absolute;left:8858;top:10572;width:2806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H8MMA&#10;AADcAAAADwAAAGRycy9kb3ducmV2LnhtbERPS4vCMBC+L/gfwgje1lRhXa1GkYKsiHvwcfE2NmNb&#10;bCa1iVr99ZsFwdt8fM+ZzBpTihvVrrCsoNeNQBCnVhecKdjvFp9DEM4jaywtk4IHOZhNWx8TjLW9&#10;84ZuW5+JEMIuRgW591UspUtzMui6tiIO3MnWBn2AdSZ1jfcQbkrZj6KBNFhwaMixoiSn9Ly9GgWr&#10;ZPGLm2PfDJ9l8rM+zavL/vClVKfdzMcgPDX+LX65lzrMH33D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H8MMAAADcAAAADwAAAAAAAAAAAAAAAACYAgAAZHJzL2Rv&#10;d25yZXYueG1sUEsFBgAAAAAEAAQA9QAAAIgDAAAAAA==&#10;" filled="f" stroked="f" strokeweight=".5pt">
                        <v:textbox>
                          <w:txbxContent>
                            <w:p w:rsidR="00EA434B" w:rsidRPr="00B22D80" w:rsidRDefault="00EA434B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22D80">
              <w:rPr>
                <w:noProof/>
                <w:position w:val="-10"/>
              </w:rPr>
              <w:object w:dxaOrig="2680" w:dyaOrig="320" w14:anchorId="2366FDE9">
                <v:shape id="_x0000_i1030" type="#_x0000_t75" style="width:134pt;height:15.7pt" o:ole="">
                  <v:imagedata r:id="rId22" o:title=""/>
                </v:shape>
                <o:OLEObject Type="Embed" ProgID="Equation.DSMT4" ShapeID="_x0000_i1030" DrawAspect="Content" ObjectID="_1547901674" r:id="rId23"/>
              </w:object>
            </w:r>
          </w:p>
          <w:p w:rsidR="00EA434B" w:rsidRDefault="00EA434B" w:rsidP="00C44AC6">
            <w:pPr>
              <w:pStyle w:val="ListParagraph"/>
              <w:spacing w:before="120"/>
              <w:rPr>
                <w:noProof/>
              </w:rPr>
            </w:pPr>
          </w:p>
          <w:p w:rsidR="00EA434B" w:rsidRDefault="00EA434B" w:rsidP="00C44AC6">
            <w:pPr>
              <w:pStyle w:val="ListParagraph"/>
              <w:spacing w:before="120"/>
              <w:rPr>
                <w:noProof/>
              </w:rPr>
            </w:pPr>
          </w:p>
          <w:p w:rsidR="00EA434B" w:rsidRDefault="00EA434B" w:rsidP="00C44AC6">
            <w:pPr>
              <w:pStyle w:val="ListParagraph"/>
              <w:spacing w:before="120"/>
              <w:rPr>
                <w:noProof/>
              </w:rPr>
            </w:pPr>
          </w:p>
          <w:p w:rsidR="00EA434B" w:rsidRDefault="00EA434B" w:rsidP="00C44AC6">
            <w:pPr>
              <w:pStyle w:val="ListParagraph"/>
              <w:spacing w:before="120"/>
              <w:rPr>
                <w:noProof/>
              </w:rPr>
            </w:pPr>
          </w:p>
          <w:p w:rsidR="00EA434B" w:rsidRDefault="00EA434B" w:rsidP="00C44AC6">
            <w:pPr>
              <w:pStyle w:val="ListParagraph"/>
              <w:spacing w:before="120"/>
              <w:rPr>
                <w:noProof/>
              </w:rPr>
            </w:pPr>
          </w:p>
          <w:p w:rsidR="00EA434B" w:rsidRPr="0078215E" w:rsidRDefault="00EA434B" w:rsidP="00C44AC6">
            <w:pPr>
              <w:pStyle w:val="ListParagraph"/>
              <w:spacing w:before="120"/>
              <w:rPr>
                <w:rFonts w:ascii="Century Gothic" w:hAnsi="Century Gothic"/>
                <w:noProof/>
              </w:rPr>
            </w:pPr>
          </w:p>
        </w:tc>
      </w:tr>
      <w:tr w:rsidR="00EA434B" w:rsidRPr="004D155B" w:rsidTr="00EA434B">
        <w:trPr>
          <w:trHeight w:val="1581"/>
        </w:trPr>
        <w:tc>
          <w:tcPr>
            <w:tcW w:w="18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A434B" w:rsidRPr="004D155B" w:rsidRDefault="00EA434B" w:rsidP="00C44AC6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A434B" w:rsidRPr="004D155B" w:rsidRDefault="00EA434B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A434B" w:rsidRPr="00EA434B" w:rsidRDefault="00EA434B" w:rsidP="00EA434B">
            <w:pPr>
              <w:pStyle w:val="ListParagraph"/>
              <w:numPr>
                <w:ilvl w:val="0"/>
                <w:numId w:val="42"/>
              </w:numPr>
              <w:ind w:left="248" w:hanging="270"/>
              <w:rPr>
                <w:rFonts w:ascii="Century Gothic" w:hAnsi="Century Gothic"/>
                <w:sz w:val="20"/>
                <w:szCs w:val="20"/>
              </w:rPr>
            </w:pPr>
            <w:r w:rsidRPr="00B22D80">
              <w:rPr>
                <w:noProof/>
                <w:position w:val="-10"/>
              </w:rPr>
              <w:object w:dxaOrig="2700" w:dyaOrig="320">
                <v:shape id="_x0000_i1031" type="#_x0000_t75" style="width:129.75pt;height:14.95pt" o:ole="">
                  <v:imagedata r:id="rId24" o:title=""/>
                </v:shape>
                <o:OLEObject Type="Embed" ProgID="Equation.DSMT4" ShapeID="_x0000_i1031" DrawAspect="Content" ObjectID="_1547901675" r:id="rId25"/>
              </w:object>
            </w:r>
          </w:p>
          <w:p w:rsidR="00EA434B" w:rsidRPr="00EA434B" w:rsidRDefault="00EA434B" w:rsidP="00EA434B">
            <w:pPr>
              <w:rPr>
                <w:rFonts w:ascii="Century Gothic" w:hAnsi="Century Gothic"/>
                <w:sz w:val="20"/>
                <w:szCs w:val="20"/>
              </w:rPr>
            </w:pPr>
            <w:r>
              <w:object w:dxaOrig="3396" w:dyaOrig="3468">
                <v:shape id="_x0000_i1032" type="#_x0000_t75" style="width:102.75pt;height:104.75pt" o:ole="">
                  <v:imagedata r:id="rId26" o:title=""/>
                </v:shape>
                <o:OLEObject Type="Embed" ProgID="PBrush" ShapeID="_x0000_i1032" DrawAspect="Content" ObjectID="_1547901676" r:id="rId27"/>
              </w:object>
            </w:r>
          </w:p>
        </w:tc>
        <w:tc>
          <w:tcPr>
            <w:tcW w:w="36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A434B" w:rsidRDefault="00EA434B" w:rsidP="00EA434B">
            <w:pPr>
              <w:pStyle w:val="ListParagraph"/>
              <w:numPr>
                <w:ilvl w:val="0"/>
                <w:numId w:val="42"/>
              </w:numPr>
              <w:ind w:left="343" w:hanging="343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The diagonals bisect each other.</w:t>
            </w:r>
          </w:p>
          <w:p w:rsidR="00EA434B" w:rsidRDefault="00EA434B" w:rsidP="00EA434B">
            <w:pPr>
              <w:pStyle w:val="ListParagraph"/>
              <w:ind w:left="343"/>
              <w:rPr>
                <w:noProof/>
              </w:rPr>
            </w:pPr>
            <w:r w:rsidRPr="00B22D80">
              <w:rPr>
                <w:noProof/>
                <w:position w:val="-10"/>
              </w:rPr>
              <w:object w:dxaOrig="2700" w:dyaOrig="320">
                <v:shape id="_x0000_i1033" type="#_x0000_t75" style="width:134.75pt;height:15.7pt" o:ole="">
                  <v:imagedata r:id="rId28" o:title=""/>
                </v:shape>
                <o:OLEObject Type="Embed" ProgID="Equation.DSMT4" ShapeID="_x0000_i1033" DrawAspect="Content" ObjectID="_1547901677" r:id="rId29"/>
              </w:object>
            </w:r>
          </w:p>
          <w:p w:rsidR="00EA434B" w:rsidRPr="00EA434B" w:rsidRDefault="00EA434B" w:rsidP="00EA434B">
            <w:pPr>
              <w:pStyle w:val="ListParagraph"/>
              <w:ind w:left="343"/>
              <w:rPr>
                <w:rFonts w:ascii="Century Gothic" w:hAnsi="Century Gothic"/>
                <w:sz w:val="20"/>
                <w:szCs w:val="20"/>
              </w:rPr>
            </w:pPr>
            <w:r>
              <w:object w:dxaOrig="3876" w:dyaOrig="2892">
                <v:shape id="_x0000_i1034" type="#_x0000_t75" style="width:129.85pt;height:96.9pt" o:ole="">
                  <v:imagedata r:id="rId30" o:title=""/>
                </v:shape>
                <o:OLEObject Type="Embed" ProgID="PBrush" ShapeID="_x0000_i1034" DrawAspect="Content" ObjectID="_1547901678" r:id="rId31"/>
              </w:object>
            </w:r>
          </w:p>
        </w:tc>
      </w:tr>
      <w:tr w:rsidR="00C44AC6" w:rsidRPr="004D155B" w:rsidTr="005131C7">
        <w:trPr>
          <w:trHeight w:val="1581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44AC6" w:rsidRPr="004D155B" w:rsidRDefault="00776C1F" w:rsidP="00C44AC6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lastRenderedPageBreak/>
              <w:t>CPCTC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76C1F" w:rsidRDefault="00776C1F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776C1F" w:rsidRDefault="00776C1F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C44AC6" w:rsidRDefault="00776C1F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Corresponding Parts of Congruent Triangles are Congruent</w:t>
            </w:r>
          </w:p>
          <w:p w:rsidR="00776C1F" w:rsidRDefault="00776C1F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776C1F" w:rsidRDefault="00776C1F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776C1F" w:rsidRPr="004D155B" w:rsidRDefault="00776C1F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8688" behindDoc="0" locked="0" layoutInCell="1" allowOverlap="1">
                      <wp:simplePos x="0" y="0"/>
                      <wp:positionH relativeFrom="column">
                        <wp:posOffset>1470025</wp:posOffset>
                      </wp:positionH>
                      <wp:positionV relativeFrom="paragraph">
                        <wp:posOffset>160655</wp:posOffset>
                      </wp:positionV>
                      <wp:extent cx="4283075" cy="0"/>
                      <wp:effectExtent l="0" t="0" r="22225" b="19050"/>
                      <wp:wrapNone/>
                      <wp:docPr id="206" name="Straight Connector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283075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6se="http://schemas.microsoft.com/office/word/2015/wordml/symex">
                  <w:pict>
                    <v:line w14:anchorId="6D1D3F33" id="Straight Connector 206" o:spid="_x0000_s1026" style="position:absolute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5.75pt,12.65pt" to="453pt,1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" strokecolor="black [3040]" strokeweight="1.25pt"/>
                  </w:pict>
                </mc:Fallback>
              </mc:AlternateContent>
            </w:r>
          </w:p>
        </w:tc>
        <w:tc>
          <w:tcPr>
            <w:tcW w:w="6750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AC6" w:rsidRPr="00DE0ECD" w:rsidRDefault="00776C1F" w:rsidP="00776C1F">
            <w:pPr>
              <w:pStyle w:val="20-NumQuestion"/>
              <w:numPr>
                <w:ilvl w:val="0"/>
                <w:numId w:val="42"/>
              </w:numPr>
              <w:tabs>
                <w:tab w:val="clear" w:pos="320"/>
                <w:tab w:val="clear" w:pos="420"/>
                <w:tab w:val="clear" w:pos="9360"/>
                <w:tab w:val="left" w:pos="338"/>
                <w:tab w:val="left" w:pos="1620"/>
              </w:tabs>
              <w:spacing w:before="0"/>
              <w:ind w:hanging="720"/>
              <w:rPr>
                <w:rFonts w:ascii="Century Gothic" w:hAnsi="Century Gothic"/>
                <w:sz w:val="32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832" behindDoc="0" locked="0" layoutInCell="1" allowOverlap="1">
                      <wp:simplePos x="0" y="0"/>
                      <wp:positionH relativeFrom="column">
                        <wp:posOffset>1923415</wp:posOffset>
                      </wp:positionH>
                      <wp:positionV relativeFrom="paragraph">
                        <wp:posOffset>3447</wp:posOffset>
                      </wp:positionV>
                      <wp:extent cx="0" cy="1251585"/>
                      <wp:effectExtent l="0" t="0" r="19050" b="24765"/>
                      <wp:wrapNone/>
                      <wp:docPr id="207" name="Straight Connector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1251585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w16se="http://schemas.microsoft.com/office/word/2015/wordml/symex">
                  <w:pict>
                    <v:line w14:anchorId="41C4360B" id="Straight Connector 207" o:spid="_x0000_s1026" style="position:absolute;flip:x y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45pt,.25pt" to="151.45pt,9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" strokecolor="black [3040]" strokeweight="1.25pt"/>
                  </w:pict>
                </mc:Fallback>
              </mc:AlternateContent>
            </w:r>
            <w:r w:rsidRPr="00021210">
              <w:rPr>
                <w:rFonts w:ascii="Century Gothic" w:hAnsi="Century Gothic"/>
                <w:sz w:val="32"/>
              </w:rPr>
              <w:sym w:font="Symbol" w:char="F044"/>
            </w:r>
            <w:r>
              <w:rPr>
                <w:rFonts w:ascii="Century Gothic" w:hAnsi="Century Gothic"/>
                <w:sz w:val="32"/>
              </w:rPr>
              <w:t>DFE</w:t>
            </w:r>
            <w:r w:rsidRPr="00021210">
              <w:rPr>
                <w:rFonts w:ascii="Century Gothic" w:hAnsi="Century Gothic"/>
                <w:sz w:val="32"/>
              </w:rPr>
              <w:t xml:space="preserve"> </w:t>
            </w:r>
            <w:r w:rsidRPr="00021210">
              <w:rPr>
                <w:rFonts w:ascii="Symbol" w:hAnsi="Symbol"/>
                <w:sz w:val="32"/>
              </w:rPr>
              <w:t></w:t>
            </w:r>
            <w:r w:rsidRPr="00021210"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</w:t>
            </w:r>
            <w:r>
              <w:rPr>
                <w:rFonts w:ascii="Symbol" w:hAnsi="Symbol"/>
                <w:sz w:val="32"/>
              </w:rPr>
              <w:t></w:t>
            </w:r>
            <w:r>
              <w:rPr>
                <w:rFonts w:ascii="Symbol" w:hAnsi="Symbol"/>
                <w:sz w:val="32"/>
              </w:rPr>
              <w:t></w:t>
            </w:r>
            <w:r>
              <w:rPr>
                <w:rFonts w:ascii="Symbol" w:hAnsi="Symbol"/>
                <w:sz w:val="32"/>
              </w:rPr>
              <w:t>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 w:rsidRPr="00776C1F">
              <w:rPr>
                <w:rFonts w:ascii="Century Gothic" w:hAnsi="Century Gothic"/>
                <w:sz w:val="32"/>
              </w:rPr>
              <w:t xml:space="preserve"> </w:t>
            </w:r>
            <w:r w:rsidRPr="00776C1F">
              <w:rPr>
                <w:rFonts w:ascii="Century Gothic" w:hAnsi="Century Gothic"/>
                <w:sz w:val="20"/>
                <w:szCs w:val="20"/>
              </w:rPr>
              <w:t>12.</w:t>
            </w:r>
            <w:r w:rsidRPr="00776C1F">
              <w:rPr>
                <w:rFonts w:ascii="Century Gothic" w:hAnsi="Century Gothic"/>
                <w:sz w:val="32"/>
              </w:rPr>
              <w:t xml:space="preserve"> </w:t>
            </w:r>
            <w:r w:rsidR="00DE0ECD">
              <w:rPr>
                <w:rFonts w:ascii="Century Gothic" w:hAnsi="Century Gothic"/>
              </w:rPr>
              <w:sym w:font="Symbol" w:char="F044"/>
            </w:r>
            <w:r w:rsidR="00DE0ECD">
              <w:rPr>
                <w:rFonts w:ascii="Century Gothic" w:hAnsi="Century Gothic"/>
              </w:rPr>
              <w:t xml:space="preserve">EFG </w:t>
            </w:r>
            <w:r w:rsidR="00DE0ECD">
              <w:rPr>
                <w:rFonts w:ascii="Symbol" w:hAnsi="Symbol"/>
              </w:rPr>
              <w:t></w:t>
            </w:r>
            <w:r w:rsidR="00DE0ECD">
              <w:rPr>
                <w:rFonts w:ascii="Symbol" w:hAnsi="Symbol"/>
              </w:rPr>
              <w:t></w:t>
            </w:r>
            <w:r w:rsidR="00DE0ECD">
              <w:rPr>
                <w:rFonts w:ascii="Century Gothic" w:hAnsi="Century Gothic"/>
              </w:rPr>
              <w:sym w:font="Symbol" w:char="F044"/>
            </w:r>
            <w:r w:rsidR="00DE0ECD">
              <w:rPr>
                <w:rFonts w:ascii="Century Gothic" w:hAnsi="Century Gothic"/>
              </w:rPr>
              <w:t>KML, find X and Z.</w:t>
            </w: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776C1F" w:rsidRDefault="00776C1F" w:rsidP="00C44AC6">
            <w:pPr>
              <w:rPr>
                <w:rFonts w:ascii="Century Gothic" w:hAnsi="Century Gothic"/>
                <w:sz w:val="20"/>
                <w:szCs w:val="20"/>
              </w:rPr>
            </w:pPr>
            <w:r>
              <w:object w:dxaOrig="10548" w:dyaOrig="3576">
                <v:shape id="_x0000_i1035" type="#_x0000_t75" style="width:149.25pt;height:50.6pt" o:ole="">
                  <v:imagedata r:id="rId32" o:title=""/>
                </v:shape>
                <o:OLEObject Type="Embed" ProgID="PBrush" ShapeID="_x0000_i1035" DrawAspect="Content" ObjectID="_1547901679" r:id="rId33"/>
              </w:object>
            </w:r>
            <w:r w:rsidR="00DE0ECD">
              <w:t xml:space="preserve">  </w:t>
            </w:r>
            <w:r w:rsidR="00211B64">
              <w:object w:dxaOrig="5676" w:dyaOrig="1752">
                <v:shape id="_x0000_i1036" type="#_x0000_t75" style="width:168.3pt;height:52.05pt" o:ole="">
                  <v:imagedata r:id="rId34" o:title=""/>
                </v:shape>
                <o:OLEObject Type="Embed" ProgID="PBrush" ShapeID="_x0000_i1036" DrawAspect="Content" ObjectID="_1547901680" r:id="rId35"/>
              </w:object>
            </w:r>
          </w:p>
          <w:p w:rsidR="00062960" w:rsidRDefault="00062960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776C1F" w:rsidRDefault="00DE0ECD" w:rsidP="00C44AC6">
            <w:pPr>
              <w:rPr>
                <w:rFonts w:ascii="Century Gothic" w:hAnsi="Century Gothic"/>
                <w:sz w:val="20"/>
                <w:szCs w:val="20"/>
              </w:rPr>
            </w:pPr>
            <w:r w:rsidRPr="005131C7">
              <w:rPr>
                <w:rFonts w:ascii="Century Gothic" w:eastAsiaTheme="minorEastAsia" w:hAnsi="Century Gothic" w:cstheme="minorBidi"/>
                <w:b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 wp14:anchorId="284E1113" wp14:editId="55F1D9AC">
                      <wp:simplePos x="0" y="0"/>
                      <wp:positionH relativeFrom="column">
                        <wp:posOffset>-2447562</wp:posOffset>
                      </wp:positionH>
                      <wp:positionV relativeFrom="paragraph">
                        <wp:posOffset>206012</wp:posOffset>
                      </wp:positionV>
                      <wp:extent cx="6458585" cy="1403985"/>
                      <wp:effectExtent l="19050" t="19050" r="18415" b="1460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58585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prstDash val="sysDash"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4AC6" w:rsidRPr="00DB6E42" w:rsidRDefault="00C44AC6" w:rsidP="005F6968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 w:rsidRPr="00DB6E42">
                                    <w:rPr>
                                      <w:rFonts w:ascii="Century Gothic" w:hAnsi="Century Gothic"/>
                                      <w:b/>
                                      <w:sz w:val="22"/>
                                      <w:u w:val="single"/>
                                    </w:rPr>
                                    <w:t>Choice Bank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: 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  SSS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SAS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ASA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AAS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     HL         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CPCTC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      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Vertical Angles are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  <w:sz w:val="22"/>
                                    </w:rPr>
                                    <w:object w:dxaOrig="220" w:dyaOrig="200" w14:anchorId="753D2A33">
                                      <v:shape id="_x0000_i1050" type="#_x0000_t75" style="width:10.7pt;height:10pt" o:ole="">
                                        <v:imagedata r:id="rId36" o:title=""/>
                                      </v:shape>
                                      <o:OLEObject Type="Embed" ProgID="Equation.DSMT4" ShapeID="_x0000_i1050" DrawAspect="Content" ObjectID="_1547901693" r:id="rId37"/>
                                    </w:object>
                                  </w:r>
                                </w:p>
                                <w:p w:rsidR="00C44AC6" w:rsidRDefault="00C44AC6" w:rsidP="005F6968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Reflexive Property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          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Alternate Interior Angles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  <w:sz w:val="22"/>
                                    </w:rPr>
                                    <w:object w:dxaOrig="220" w:dyaOrig="200" w14:anchorId="4688CEAD">
                                      <v:shape id="_x0000_i1051" type="#_x0000_t75" style="width:10.7pt;height:10pt" o:ole="">
                                        <v:imagedata r:id="rId36" o:title=""/>
                                      </v:shape>
                                      <o:OLEObject Type="Embed" ProgID="Equation.DSMT4" ShapeID="_x0000_i1051" DrawAspect="Content" ObjectID="_1547901694" r:id="rId38"/>
                                    </w:objec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R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ight Angles are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  <w:sz w:val="22"/>
                                    </w:rPr>
                                    <w:object w:dxaOrig="220" w:dyaOrig="200" w14:anchorId="096DAF46">
                                      <v:shape id="_x0000_i1052" type="#_x0000_t75" style="width:10.7pt;height:10pt" o:ole="">
                                        <v:imagedata r:id="rId36" o:title=""/>
                                      </v:shape>
                                      <o:OLEObject Type="Embed" ProgID="Equation.DSMT4" ShapeID="_x0000_i1052" DrawAspect="Content" ObjectID="_1547901695" r:id="rId39"/>
                                    </w:object>
                                  </w:r>
                                </w:p>
                                <w:p w:rsidR="00C44AC6" w:rsidRPr="00DB6E42" w:rsidRDefault="00C44AC6" w:rsidP="005F6968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Transitive Property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   Definition of a Midpoint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>Give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4E1113" id="Text Box 4" o:spid="_x0000_s1039" type="#_x0000_t202" style="position:absolute;margin-left:-192.7pt;margin-top:16.2pt;width:508.55pt;height:110.5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" strokeweight="2.25pt">
                      <v:stroke dashstyle="3 1"/>
                      <v:textbox style="mso-fit-shape-to-text:t">
                        <w:txbxContent>
                          <w:p w:rsidR="00C44AC6" w:rsidRPr="00DB6E42" w:rsidRDefault="00C44AC6" w:rsidP="005F6968">
                            <w:pPr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 w:rsidRPr="00DB6E42">
                              <w:rPr>
                                <w:rFonts w:ascii="Century Gothic" w:hAnsi="Century Gothic"/>
                                <w:b/>
                                <w:sz w:val="22"/>
                                <w:u w:val="single"/>
                              </w:rPr>
                              <w:t>Choice Bank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: 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  SSS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SAS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ASA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>AAS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     HL         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>CPCTC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      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Vertical Angles are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  <w:sz w:val="22"/>
                              </w:rPr>
                              <w:object w:dxaOrig="220" w:dyaOrig="200" w14:anchorId="753D2A33">
                                <v:shape id="_x0000_i1050" type="#_x0000_t75" style="width:10.7pt;height:10pt" o:ole="">
                                  <v:imagedata r:id="rId36" o:title=""/>
                                </v:shape>
                                <o:OLEObject Type="Embed" ProgID="Equation.DSMT4" ShapeID="_x0000_i1050" DrawAspect="Content" ObjectID="_1547901693" r:id="rId40"/>
                              </w:object>
                            </w:r>
                          </w:p>
                          <w:p w:rsidR="00C44AC6" w:rsidRDefault="00C44AC6" w:rsidP="005F6968">
                            <w:pPr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>Reflexive Property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          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Alternate Interior Angles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  <w:sz w:val="22"/>
                              </w:rPr>
                              <w:object w:dxaOrig="220" w:dyaOrig="200" w14:anchorId="4688CEAD">
                                <v:shape id="_x0000_i1051" type="#_x0000_t75" style="width:10.7pt;height:10pt" o:ole="">
                                  <v:imagedata r:id="rId36" o:title=""/>
                                </v:shape>
                                <o:OLEObject Type="Embed" ProgID="Equation.DSMT4" ShapeID="_x0000_i1051" DrawAspect="Content" ObjectID="_1547901694" r:id="rId41"/>
                              </w:objec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R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ight Angles are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  <w:sz w:val="22"/>
                              </w:rPr>
                              <w:object w:dxaOrig="220" w:dyaOrig="200" w14:anchorId="096DAF46">
                                <v:shape id="_x0000_i1052" type="#_x0000_t75" style="width:10.7pt;height:10pt" o:ole="">
                                  <v:imagedata r:id="rId36" o:title=""/>
                                </v:shape>
                                <o:OLEObject Type="Embed" ProgID="Equation.DSMT4" ShapeID="_x0000_i1052" DrawAspect="Content" ObjectID="_1547901695" r:id="rId42"/>
                              </w:object>
                            </w:r>
                          </w:p>
                          <w:p w:rsidR="00C44AC6" w:rsidRPr="00DB6E42" w:rsidRDefault="00C44AC6" w:rsidP="005F6968">
                            <w:pPr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>Transitive Property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   Definition of a Midpoint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>Give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776C1F" w:rsidRDefault="00776C1F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776C1F" w:rsidRDefault="00776C1F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776C1F" w:rsidRDefault="00776C1F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Pr="00240219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39296" behindDoc="1" locked="0" layoutInCell="1" allowOverlap="1" wp14:anchorId="31146720" wp14:editId="76C508AB">
                  <wp:simplePos x="0" y="0"/>
                  <wp:positionH relativeFrom="column">
                    <wp:posOffset>2421890</wp:posOffset>
                  </wp:positionH>
                  <wp:positionV relativeFrom="paragraph">
                    <wp:posOffset>-3175</wp:posOffset>
                  </wp:positionV>
                  <wp:extent cx="1590675" cy="1057275"/>
                  <wp:effectExtent l="0" t="0" r="9525" b="9525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177" t="18182" r="15929" b="28708"/>
                          <a:stretch/>
                        </pic:blipFill>
                        <pic:spPr bwMode="auto">
                          <a:xfrm>
                            <a:off x="0" y="0"/>
                            <a:ext cx="1590675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44AC6" w:rsidRPr="00D90481" w:rsidRDefault="00C44AC6" w:rsidP="00C44AC6">
            <w:pPr>
              <w:pStyle w:val="ListParagraph"/>
              <w:numPr>
                <w:ilvl w:val="0"/>
                <w:numId w:val="45"/>
              </w:numPr>
              <w:rPr>
                <w:rFonts w:ascii="Century Gothic" w:hAnsi="Century Gothic"/>
                <w:sz w:val="20"/>
                <w:szCs w:val="20"/>
              </w:rPr>
            </w:pPr>
            <w:r w:rsidRPr="00D90481">
              <w:rPr>
                <w:rFonts w:ascii="Century Gothic" w:hAnsi="Century Gothic"/>
                <w:sz w:val="20"/>
                <w:szCs w:val="20"/>
              </w:rPr>
              <w:t xml:space="preserve">Given: </w:t>
            </w:r>
            <w:r w:rsidRPr="00C75155">
              <w:object w:dxaOrig="1020" w:dyaOrig="340">
                <v:shape id="_x0000_i1037" type="#_x0000_t75" style="width:47.75pt;height:15.7pt" o:ole="">
                  <v:imagedata r:id="rId44" o:title=""/>
                </v:shape>
                <o:OLEObject Type="Embed" ProgID="Equation.DSMT4" ShapeID="_x0000_i1037" DrawAspect="Content" ObjectID="_1547901681" r:id="rId45"/>
              </w:object>
            </w:r>
          </w:p>
          <w:p w:rsidR="00C44AC6" w:rsidRDefault="00C44AC6" w:rsidP="00C44AC6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Prove: </w:t>
            </w:r>
            <w:r w:rsidRPr="002207C4">
              <w:rPr>
                <w:rFonts w:ascii="Century Gothic" w:hAnsi="Century Gothic"/>
                <w:position w:val="-6"/>
                <w:sz w:val="20"/>
                <w:szCs w:val="20"/>
              </w:rPr>
              <w:object w:dxaOrig="1680" w:dyaOrig="279">
                <v:shape id="_x0000_i1038" type="#_x0000_t75" style="width:84.1pt;height:14.25pt" o:ole="">
                  <v:imagedata r:id="rId46" o:title=""/>
                </v:shape>
                <o:OLEObject Type="Embed" ProgID="Equation.DSMT4" ShapeID="_x0000_i1038" DrawAspect="Content" ObjectID="_1547901682" r:id="rId47"/>
              </w:object>
            </w: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 wp14:anchorId="7FEA8459" wp14:editId="62E450D4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21590</wp:posOffset>
                      </wp:positionV>
                      <wp:extent cx="4105275" cy="1600200"/>
                      <wp:effectExtent l="0" t="0" r="9525" b="0"/>
                      <wp:wrapNone/>
                      <wp:docPr id="6" name="Text Box 1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05275" cy="1600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4785" w:type="pct"/>
                                    <w:jc w:val="center"/>
                                    <w:tblBorders>
                                      <w:insideH w:val="single" w:sz="12" w:space="0" w:color="auto"/>
                                      <w:insideV w:val="single" w:sz="12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148"/>
                                    <w:gridCol w:w="3763"/>
                                  </w:tblGrid>
                                  <w:tr w:rsidR="00C44AC6" w:rsidRPr="000D7068" w:rsidTr="0023206D">
                                    <w:trPr>
                                      <w:trHeight w:val="266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Statements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Reasons</w:t>
                                        </w:r>
                                      </w:p>
                                    </w:tc>
                                  </w:tr>
                                  <w:tr w:rsidR="00C44AC6" w:rsidRPr="000D7068" w:rsidTr="00240219">
                                    <w:trPr>
                                      <w:trHeight w:val="428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020" w:dyaOrig="340">
                                            <v:shape id="_x0000_i1053" type="#_x0000_t75" style="width:34.95pt;height:11.4pt" o:ole="">
                                              <v:imagedata r:id="rId44" o:title=""/>
                                            </v:shape>
                                            <o:OLEObject Type="Embed" ProgID="Equation.DSMT4" ShapeID="_x0000_i1053" DrawAspect="Content" ObjectID="_1547901696" r:id="rId48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</w:p>
                                    </w:tc>
                                  </w:tr>
                                  <w:tr w:rsidR="00C44AC6" w:rsidRPr="000D7068" w:rsidTr="0023206D">
                                    <w:trPr>
                                      <w:trHeight w:val="533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2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704" w:dyaOrig="219">
                                            <v:shape id="_x0000_i1054" type="#_x0000_t75" style="width:34.95pt;height:10.7pt" o:ole="">
                                              <v:imagedata r:id="rId49" o:title=""/>
                                            </v:shape>
                                            <o:OLEObject Type="Embed" ProgID="Equation.DSMT4" ShapeID="_x0000_i1054" DrawAspect="Content" ObjectID="_1547901697" r:id="rId50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2.</w:t>
                                        </w:r>
                                      </w:p>
                                    </w:tc>
                                  </w:tr>
                                  <w:tr w:rsidR="00C44AC6" w:rsidRPr="000D7068" w:rsidTr="0023206D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11" w:dyaOrig="228">
                                            <v:shape id="_x0000_i1055" type="#_x0000_t75" style="width:70.55pt;height:11.4pt" o:ole="">
                                              <v:imagedata r:id="rId51" o:title=""/>
                                            </v:shape>
                                            <o:OLEObject Type="Embed" ProgID="Equation.DSMT4" ShapeID="_x0000_i1055" DrawAspect="Content" ObjectID="_1547901698" r:id="rId52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</w:p>
                                    </w:tc>
                                  </w:tr>
                                  <w:tr w:rsidR="00C44AC6" w:rsidRPr="000D7068" w:rsidTr="0023206D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294" w:dyaOrig="219">
                                            <v:shape id="_x0000_i1056" type="#_x0000_t75" style="width:64.85pt;height:10.7pt" o:ole="">
                                              <v:imagedata r:id="rId46" o:title=""/>
                                            </v:shape>
                                            <o:OLEObject Type="Embed" ProgID="Equation.DSMT4" ShapeID="_x0000_i1056" DrawAspect="Content" ObjectID="_1547901699" r:id="rId53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</w:p>
                                    </w:tc>
                                  </w:tr>
                                </w:tbl>
                                <w:p w:rsidR="00C44AC6" w:rsidRDefault="00C44AC6" w:rsidP="002207C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EA8459" id="Text Box 1882" o:spid="_x0000_s1040" type="#_x0000_t202" style="position:absolute;margin-left:2.85pt;margin-top:1.7pt;width:323.25pt;height:126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" stroked="f">
                      <v:textbox>
                        <w:txbxContent>
                          <w:tbl>
                            <w:tblPr>
                              <w:tblW w:w="4785" w:type="pct"/>
                              <w:jc w:val="center"/>
                              <w:tblBorders>
                                <w:insideH w:val="single" w:sz="12" w:space="0" w:color="auto"/>
                                <w:insideV w:val="single" w:sz="12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148"/>
                              <w:gridCol w:w="3763"/>
                            </w:tblGrid>
                            <w:tr w:rsidR="00C44AC6" w:rsidRPr="000D7068" w:rsidTr="0023206D">
                              <w:trPr>
                                <w:trHeight w:val="266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C44AC6" w:rsidRPr="000D7068" w:rsidTr="00240219">
                              <w:trPr>
                                <w:trHeight w:val="428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020" w:dyaOrig="340">
                                      <v:shape id="_x0000_i1053" type="#_x0000_t75" style="width:34.95pt;height:11.4pt" o:ole="">
                                        <v:imagedata r:id="rId44" o:title=""/>
                                      </v:shape>
                                      <o:OLEObject Type="Embed" ProgID="Equation.DSMT4" ShapeID="_x0000_i1053" DrawAspect="Content" ObjectID="_1547901696" r:id="rId5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</w:p>
                              </w:tc>
                            </w:tr>
                            <w:tr w:rsidR="00C44AC6" w:rsidRPr="000D7068" w:rsidTr="0023206D">
                              <w:trPr>
                                <w:trHeight w:val="533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2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704" w:dyaOrig="219">
                                      <v:shape id="_x0000_i1054" type="#_x0000_t75" style="width:34.95pt;height:10.7pt" o:ole="">
                                        <v:imagedata r:id="rId49" o:title=""/>
                                      </v:shape>
                                      <o:OLEObject Type="Embed" ProgID="Equation.DSMT4" ShapeID="_x0000_i1054" DrawAspect="Content" ObjectID="_1547901697" r:id="rId5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2.</w:t>
                                  </w:r>
                                </w:p>
                              </w:tc>
                            </w:tr>
                            <w:tr w:rsidR="00C44AC6" w:rsidRPr="000D7068" w:rsidTr="0023206D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11" w:dyaOrig="228">
                                      <v:shape id="_x0000_i1055" type="#_x0000_t75" style="width:70.55pt;height:11.4pt" o:ole="">
                                        <v:imagedata r:id="rId51" o:title=""/>
                                      </v:shape>
                                      <o:OLEObject Type="Embed" ProgID="Equation.DSMT4" ShapeID="_x0000_i1055" DrawAspect="Content" ObjectID="_1547901698" r:id="rId5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</w:p>
                              </w:tc>
                            </w:tr>
                            <w:tr w:rsidR="00C44AC6" w:rsidRPr="000D7068" w:rsidTr="0023206D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294" w:dyaOrig="219">
                                      <v:shape id="_x0000_i1056" type="#_x0000_t75" style="width:64.85pt;height:10.7pt" o:ole="">
                                        <v:imagedata r:id="rId46" o:title=""/>
                                      </v:shape>
                                      <o:OLEObject Type="Embed" ProgID="Equation.DSMT4" ShapeID="_x0000_i1056" DrawAspect="Content" ObjectID="_1547901699" r:id="rId5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</w:p>
                              </w:tc>
                            </w:tr>
                          </w:tbl>
                          <w:p w:rsidR="00C44AC6" w:rsidRDefault="00C44AC6" w:rsidP="002207C4"/>
                        </w:txbxContent>
                      </v:textbox>
                    </v:shape>
                  </w:pict>
                </mc:Fallback>
              </mc:AlternateContent>
            </w: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353954" w:rsidP="00C44AC6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pict>
                <v:rect id="_x0000_i1039" style="width:326.7pt;height:2pt" o:hralign="center" o:hrstd="t" o:hrnoshade="t" o:hr="t" fillcolor="black [3213]" stroked="f"/>
              </w:pict>
            </w:r>
          </w:p>
          <w:p w:rsidR="00C44AC6" w:rsidRDefault="00C44AC6" w:rsidP="00C44AC6">
            <w:pPr>
              <w:pStyle w:val="ListParagraph"/>
              <w:numPr>
                <w:ilvl w:val="0"/>
                <w:numId w:val="45"/>
              </w:numPr>
              <w:ind w:left="432"/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57728" behindDoc="1" locked="0" layoutInCell="1" allowOverlap="1" wp14:anchorId="6BFDB0A7" wp14:editId="7E6ED620">
                  <wp:simplePos x="0" y="0"/>
                  <wp:positionH relativeFrom="column">
                    <wp:posOffset>2646045</wp:posOffset>
                  </wp:positionH>
                  <wp:positionV relativeFrom="paragraph">
                    <wp:posOffset>29846</wp:posOffset>
                  </wp:positionV>
                  <wp:extent cx="1186542" cy="64770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056" t="19273" r="2151" b="4000"/>
                          <a:stretch/>
                        </pic:blipFill>
                        <pic:spPr bwMode="auto">
                          <a:xfrm>
                            <a:off x="0" y="0"/>
                            <a:ext cx="1188720" cy="648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  <w:sz w:val="20"/>
                <w:szCs w:val="20"/>
              </w:rPr>
              <w:t xml:space="preserve">Given: </w:t>
            </w:r>
            <w:r w:rsidRPr="0023206D">
              <w:rPr>
                <w:rFonts w:ascii="Century Gothic" w:hAnsi="Century Gothic"/>
                <w:position w:val="-10"/>
                <w:sz w:val="20"/>
                <w:szCs w:val="20"/>
              </w:rPr>
              <w:object w:dxaOrig="1760" w:dyaOrig="380">
                <v:shape id="_x0000_i1040" type="#_x0000_t75" style="width:82.7pt;height:17.1pt" o:ole="">
                  <v:imagedata r:id="rId59" o:title=""/>
                </v:shape>
                <o:OLEObject Type="Embed" ProgID="Equation.DSMT4" ShapeID="_x0000_i1040" DrawAspect="Content" ObjectID="_1547901683" r:id="rId60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  </w:t>
            </w:r>
          </w:p>
          <w:p w:rsidR="00C44AC6" w:rsidRDefault="00C44AC6" w:rsidP="00C44AC6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Prove: </w:t>
            </w:r>
            <w:r w:rsidRPr="0023206D">
              <w:rPr>
                <w:rFonts w:ascii="Century Gothic" w:hAnsi="Century Gothic"/>
                <w:position w:val="-6"/>
                <w:sz w:val="20"/>
                <w:szCs w:val="20"/>
              </w:rPr>
              <w:object w:dxaOrig="1500" w:dyaOrig="279">
                <v:shape id="_x0000_i1041" type="#_x0000_t75" style="width:74.85pt;height:14.25pt" o:ole="">
                  <v:imagedata r:id="rId61" o:title=""/>
                </v:shape>
                <o:OLEObject Type="Embed" ProgID="Equation.DSMT4" ShapeID="_x0000_i1041" DrawAspect="Content" ObjectID="_1547901684" r:id="rId62"/>
              </w:object>
            </w: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 wp14:anchorId="7D197358" wp14:editId="546B028F">
                      <wp:simplePos x="0" y="0"/>
                      <wp:positionH relativeFrom="column">
                        <wp:posOffset>-41090</wp:posOffset>
                      </wp:positionH>
                      <wp:positionV relativeFrom="paragraph">
                        <wp:posOffset>146910</wp:posOffset>
                      </wp:positionV>
                      <wp:extent cx="4149524" cy="1857737"/>
                      <wp:effectExtent l="0" t="0" r="3810" b="9525"/>
                      <wp:wrapNone/>
                      <wp:docPr id="1" name="Text Box 1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49524" cy="18577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4785" w:type="pct"/>
                                    <w:jc w:val="center"/>
                                    <w:tblBorders>
                                      <w:insideH w:val="single" w:sz="12" w:space="0" w:color="auto"/>
                                      <w:insideV w:val="single" w:sz="12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036"/>
                                    <w:gridCol w:w="3941"/>
                                  </w:tblGrid>
                                  <w:tr w:rsidR="00C44AC6" w:rsidRPr="000D7068" w:rsidTr="00F604FF">
                                    <w:trPr>
                                      <w:trHeight w:val="266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Statements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Reasons</w:t>
                                        </w:r>
                                      </w:p>
                                    </w:tc>
                                  </w:tr>
                                  <w:tr w:rsidR="00C44AC6" w:rsidRPr="000D7068" w:rsidTr="00240219">
                                    <w:trPr>
                                      <w:trHeight w:val="426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4"/>
                                            <w:sz w:val="18"/>
                                            <w:szCs w:val="18"/>
                                          </w:rPr>
                                          <w:object w:dxaOrig="710" w:dyaOrig="250">
                                            <v:shape id="_x0000_i1057" type="#_x0000_t75" style="width:35.65pt;height:12.85pt" o:ole="">
                                              <v:imagedata r:id="rId63" o:title=""/>
                                            </v:shape>
                                            <o:OLEObject Type="Embed" ProgID="Equation.DSMT4" ShapeID="_x0000_i1057" DrawAspect="Content" ObjectID="_1547901700" r:id="rId64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</w:p>
                                    </w:tc>
                                  </w:tr>
                                  <w:tr w:rsidR="00C44AC6" w:rsidRPr="000D7068" w:rsidTr="00240219">
                                    <w:trPr>
                                      <w:trHeight w:val="354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2.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2.  Given</w:t>
                                        </w:r>
                                      </w:p>
                                    </w:tc>
                                  </w:tr>
                                  <w:tr w:rsidR="00C44AC6" w:rsidRPr="000D7068" w:rsidTr="00240219">
                                    <w:trPr>
                                      <w:trHeight w:val="408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80" w:dyaOrig="279">
                                            <v:shape id="_x0000_i1058" type="#_x0000_t75" style="width:57.7pt;height:10.7pt" o:ole="">
                                              <v:imagedata r:id="rId65" o:title=""/>
                                            </v:shape>
                                            <o:OLEObject Type="Embed" ProgID="Equation.DSMT4" ShapeID="_x0000_i1058" DrawAspect="Content" ObjectID="_1547901701" r:id="rId66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</w:p>
                                    </w:tc>
                                  </w:tr>
                                  <w:tr w:rsidR="00C44AC6" w:rsidRPr="000D7068" w:rsidTr="00240219">
                                    <w:trPr>
                                      <w:trHeight w:val="75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20" w:dyaOrig="279">
                                            <v:shape id="_x0000_i1059" type="#_x0000_t75" style="width:62pt;height:12.1pt" o:ole="">
                                              <v:imagedata r:id="rId67" o:title=""/>
                                            </v:shape>
                                            <o:OLEObject Type="Embed" ProgID="Equation.DSMT4" ShapeID="_x0000_i1059" DrawAspect="Content" ObjectID="_1547901702" r:id="rId68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4.</w:t>
                                        </w:r>
                                      </w:p>
                                    </w:tc>
                                  </w:tr>
                                  <w:tr w:rsidR="00C44AC6" w:rsidRPr="000D7068" w:rsidTr="00F604FF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5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500" w:dyaOrig="279">
                                            <v:shape id="_x0000_i1060" type="#_x0000_t75" style="width:64.9pt;height:12.1pt" o:ole="">
                                              <v:imagedata r:id="rId61" o:title=""/>
                                            </v:shape>
                                            <o:OLEObject Type="Embed" ProgID="Equation.DSMT4" ShapeID="_x0000_i1060" DrawAspect="Content" ObjectID="_1547901703" r:id="rId69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5. </w:t>
                                        </w:r>
                                      </w:p>
                                    </w:tc>
                                  </w:tr>
                                  <w:tr w:rsidR="005E596C" w:rsidRPr="000D7068" w:rsidTr="00F604FF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5E596C" w:rsidRPr="00240219" w:rsidRDefault="005E596C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5E596C" w:rsidRPr="00240219" w:rsidRDefault="005E596C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</w:p>
                                    </w:tc>
                                  </w:tr>
                                </w:tbl>
                                <w:p w:rsidR="00C44AC6" w:rsidRDefault="00C44AC6" w:rsidP="00E10166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197358" id="_x0000_s1041" type="#_x0000_t202" style="position:absolute;margin-left:-3.25pt;margin-top:11.55pt;width:326.75pt;height:146.3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" stroked="f">
                      <v:textbox>
                        <w:txbxContent>
                          <w:tbl>
                            <w:tblPr>
                              <w:tblW w:w="4785" w:type="pct"/>
                              <w:jc w:val="center"/>
                              <w:tblBorders>
                                <w:insideH w:val="single" w:sz="12" w:space="0" w:color="auto"/>
                                <w:insideV w:val="single" w:sz="12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036"/>
                              <w:gridCol w:w="3941"/>
                            </w:tblGrid>
                            <w:tr w:rsidR="00C44AC6" w:rsidRPr="000D7068" w:rsidTr="00F604FF">
                              <w:trPr>
                                <w:trHeight w:val="266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C44AC6" w:rsidRPr="000D7068" w:rsidTr="00240219">
                              <w:trPr>
                                <w:trHeight w:val="426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4"/>
                                      <w:sz w:val="18"/>
                                      <w:szCs w:val="18"/>
                                    </w:rPr>
                                    <w:object w:dxaOrig="710" w:dyaOrig="250">
                                      <v:shape id="_x0000_i1057" type="#_x0000_t75" style="width:35.65pt;height:12.85pt" o:ole="">
                                        <v:imagedata r:id="rId63" o:title=""/>
                                      </v:shape>
                                      <o:OLEObject Type="Embed" ProgID="Equation.DSMT4" ShapeID="_x0000_i1057" DrawAspect="Content" ObjectID="_1547901700" r:id="rId7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</w:p>
                              </w:tc>
                            </w:tr>
                            <w:tr w:rsidR="00C44AC6" w:rsidRPr="000D7068" w:rsidTr="00240219">
                              <w:trPr>
                                <w:trHeight w:val="354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2. </w: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2.  Given</w:t>
                                  </w:r>
                                </w:p>
                              </w:tc>
                            </w:tr>
                            <w:tr w:rsidR="00C44AC6" w:rsidRPr="000D7068" w:rsidTr="00240219">
                              <w:trPr>
                                <w:trHeight w:val="408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80" w:dyaOrig="279">
                                      <v:shape id="_x0000_i1058" type="#_x0000_t75" style="width:57.7pt;height:10.7pt" o:ole="">
                                        <v:imagedata r:id="rId65" o:title=""/>
                                      </v:shape>
                                      <o:OLEObject Type="Embed" ProgID="Equation.DSMT4" ShapeID="_x0000_i1058" DrawAspect="Content" ObjectID="_1547901701" r:id="rId7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</w:p>
                              </w:tc>
                            </w:tr>
                            <w:tr w:rsidR="00C44AC6" w:rsidRPr="000D7068" w:rsidTr="00240219">
                              <w:trPr>
                                <w:trHeight w:val="75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20" w:dyaOrig="279">
                                      <v:shape id="_x0000_i1059" type="#_x0000_t75" style="width:62pt;height:12.1pt" o:ole="">
                                        <v:imagedata r:id="rId67" o:title=""/>
                                      </v:shape>
                                      <o:OLEObject Type="Embed" ProgID="Equation.DSMT4" ShapeID="_x0000_i1059" DrawAspect="Content" ObjectID="_1547901702" r:id="rId7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4.</w:t>
                                  </w:r>
                                </w:p>
                              </w:tc>
                            </w:tr>
                            <w:tr w:rsidR="00C44AC6" w:rsidRPr="000D7068" w:rsidTr="00F604FF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5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500" w:dyaOrig="279">
                                      <v:shape id="_x0000_i1060" type="#_x0000_t75" style="width:64.9pt;height:12.1pt" o:ole="">
                                        <v:imagedata r:id="rId61" o:title=""/>
                                      </v:shape>
                                      <o:OLEObject Type="Embed" ProgID="Equation.DSMT4" ShapeID="_x0000_i1060" DrawAspect="Content" ObjectID="_1547901703" r:id="rId7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5. </w:t>
                                  </w:r>
                                </w:p>
                              </w:tc>
                            </w:tr>
                            <w:tr w:rsidR="005E596C" w:rsidRPr="000D7068" w:rsidTr="00F604FF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5E596C" w:rsidRPr="00240219" w:rsidRDefault="005E596C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5E596C" w:rsidRPr="00240219" w:rsidRDefault="005E596C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C44AC6" w:rsidRDefault="00C44AC6" w:rsidP="00E10166"/>
                        </w:txbxContent>
                      </v:textbox>
                    </v:shape>
                  </w:pict>
                </mc:Fallback>
              </mc:AlternateContent>
            </w: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Pr="002207C4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C44AC6" w:rsidRPr="004D155B" w:rsidTr="005131C7">
        <w:trPr>
          <w:trHeight w:val="5135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44AC6" w:rsidRPr="004D155B" w:rsidRDefault="00C44AC6" w:rsidP="00C44AC6">
            <w:pPr>
              <w:jc w:val="center"/>
              <w:rPr>
                <w:rFonts w:ascii="Century Gothic" w:hAnsi="Century Gothic" w:cs="Arial"/>
                <w:szCs w:val="20"/>
              </w:rPr>
            </w:pPr>
            <w:r w:rsidRPr="004D155B">
              <w:rPr>
                <w:rFonts w:ascii="Century Gothic" w:hAnsi="Century Gothic" w:cs="Arial"/>
                <w:szCs w:val="20"/>
              </w:rPr>
              <w:t>Proof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44AC6" w:rsidRPr="004D155B" w:rsidRDefault="00C44AC6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State what is given first, and mark your picture!</w:t>
            </w:r>
          </w:p>
          <w:p w:rsidR="00C44AC6" w:rsidRPr="004D155B" w:rsidRDefault="00C44AC6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C44AC6" w:rsidRPr="004D155B" w:rsidRDefault="00C44AC6" w:rsidP="00C44AC6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1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Write down the givens</w:t>
            </w:r>
          </w:p>
          <w:p w:rsidR="00C44AC6" w:rsidRPr="004D155B" w:rsidRDefault="00C44AC6" w:rsidP="00C44AC6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2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Make any marks that you know are congruent (reflexive property, vertical angles, alternate interior angles)</w:t>
            </w:r>
          </w:p>
          <w:p w:rsidR="00C44AC6" w:rsidRPr="004D155B" w:rsidRDefault="00C44AC6" w:rsidP="00C44AC6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3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The last Statement will always be </w:t>
            </w:r>
            <w:r w:rsidR="00062960">
              <w:rPr>
                <w:rFonts w:ascii="Century Gothic" w:hAnsi="Century Gothic" w:cs="Arial"/>
                <w:sz w:val="22"/>
                <w:szCs w:val="22"/>
              </w:rPr>
              <w:t xml:space="preserve">the “Prove” statement </w:t>
            </w:r>
          </w:p>
          <w:p w:rsidR="00C44AC6" w:rsidRPr="004D155B" w:rsidRDefault="00C44AC6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6750" w:type="dxa"/>
            <w:gridSpan w:val="2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5E596C" w:rsidRPr="004D155B" w:rsidTr="005E596C">
        <w:trPr>
          <w:trHeight w:val="2886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5E596C" w:rsidRPr="004D155B" w:rsidRDefault="00062960" w:rsidP="00C44AC6">
            <w:pPr>
              <w:jc w:val="center"/>
              <w:rPr>
                <w:rFonts w:ascii="Century Gothic" w:hAnsi="Century Gothic" w:cs="Arial"/>
                <w:szCs w:val="20"/>
              </w:rPr>
            </w:pPr>
            <w:r>
              <w:rPr>
                <w:rFonts w:ascii="Century Gothic" w:hAnsi="Century Gothic" w:cs="Arial"/>
                <w:szCs w:val="20"/>
              </w:rPr>
              <w:lastRenderedPageBreak/>
              <w:t>Find the missing sides for similar figur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5E596C" w:rsidRPr="004D155B" w:rsidRDefault="00062960" w:rsidP="005E596C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Set up a proportion by matching up the corresponding sides.  Then, solve for x.</w:t>
            </w:r>
          </w:p>
        </w:tc>
        <w:tc>
          <w:tcPr>
            <w:tcW w:w="675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B3B17" w:rsidRDefault="002B3B17" w:rsidP="002B3B17">
            <w:pPr>
              <w:pStyle w:val="ListParagraph"/>
              <w:numPr>
                <w:ilvl w:val="0"/>
                <w:numId w:val="45"/>
              </w:numPr>
              <w:spacing w:line="276" w:lineRule="auto"/>
            </w:pPr>
            <w:r>
              <w:t xml:space="preserve">                                              16. </w:t>
            </w:r>
          </w:p>
          <w:p w:rsidR="00062960" w:rsidRDefault="00062960" w:rsidP="005E596C">
            <w:pPr>
              <w:spacing w:line="276" w:lineRule="auto"/>
            </w:pPr>
            <w:r>
              <w:object w:dxaOrig="5145" w:dyaOrig="4260">
                <v:shape id="_x0000_i1042" type="#_x0000_t75" style="width:89.8pt;height:74.55pt" o:ole="">
                  <v:imagedata r:id="rId74" o:title=""/>
                </v:shape>
                <o:OLEObject Type="Embed" ProgID="PBrush" ShapeID="_x0000_i1042" DrawAspect="Content" ObjectID="_1547901685" r:id="rId75"/>
              </w:object>
            </w:r>
            <w:r w:rsidR="002B3B17">
              <w:t xml:space="preserve">                        </w:t>
            </w:r>
            <w:r>
              <w:t xml:space="preserve"> </w:t>
            </w:r>
            <w:r>
              <w:object w:dxaOrig="4035" w:dyaOrig="3525">
                <v:shape id="_x0000_i1043" type="#_x0000_t75" style="width:93pt;height:81.95pt" o:ole="">
                  <v:imagedata r:id="rId76" o:title=""/>
                </v:shape>
                <o:OLEObject Type="Embed" ProgID="PBrush" ShapeID="_x0000_i1043" DrawAspect="Content" ObjectID="_1547901686" r:id="rId77"/>
              </w:object>
            </w:r>
          </w:p>
          <w:p w:rsidR="00062960" w:rsidRDefault="00062960" w:rsidP="005E596C">
            <w:pPr>
              <w:spacing w:line="276" w:lineRule="auto"/>
            </w:pPr>
          </w:p>
          <w:p w:rsidR="00062960" w:rsidRDefault="002B3B17" w:rsidP="005E596C">
            <w:pPr>
              <w:spacing w:line="276" w:lineRule="auto"/>
            </w:pPr>
            <w:r>
              <w:t xml:space="preserve">17.                                               18. </w:t>
            </w:r>
          </w:p>
          <w:p w:rsidR="002B3B17" w:rsidRDefault="002B3B17" w:rsidP="005E596C">
            <w:pPr>
              <w:spacing w:line="276" w:lineRule="auto"/>
            </w:pPr>
          </w:p>
          <w:p w:rsidR="00062960" w:rsidRDefault="00062960" w:rsidP="005E596C">
            <w:pPr>
              <w:spacing w:line="276" w:lineRule="auto"/>
            </w:pPr>
            <w:r>
              <w:object w:dxaOrig="3135" w:dyaOrig="2610">
                <v:shape id="_x0000_i1044" type="#_x0000_t75" style="width:71pt;height:58.85pt" o:ole="">
                  <v:imagedata r:id="rId78" o:title=""/>
                </v:shape>
                <o:OLEObject Type="Embed" ProgID="PBrush" ShapeID="_x0000_i1044" DrawAspect="Content" ObjectID="_1547901687" r:id="rId79"/>
              </w:object>
            </w:r>
            <w:r>
              <w:t xml:space="preserve">                              </w:t>
            </w:r>
            <w:r>
              <w:object w:dxaOrig="7050" w:dyaOrig="2760">
                <v:shape id="_x0000_i1045" type="#_x0000_t75" style="width:147pt;height:57.25pt" o:ole="">
                  <v:imagedata r:id="rId80" o:title=""/>
                </v:shape>
                <o:OLEObject Type="Embed" ProgID="PBrush" ShapeID="_x0000_i1045" DrawAspect="Content" ObjectID="_1547901688" r:id="rId81"/>
              </w:object>
            </w:r>
          </w:p>
          <w:p w:rsidR="00062960" w:rsidRDefault="00062960" w:rsidP="005E596C">
            <w:pPr>
              <w:spacing w:line="276" w:lineRule="auto"/>
            </w:pPr>
          </w:p>
          <w:p w:rsidR="00062960" w:rsidRPr="00062960" w:rsidRDefault="00062960" w:rsidP="005E596C">
            <w:pPr>
              <w:spacing w:line="276" w:lineRule="auto"/>
            </w:pPr>
          </w:p>
        </w:tc>
      </w:tr>
      <w:tr w:rsidR="00062960" w:rsidRPr="004D155B" w:rsidTr="005E596C">
        <w:trPr>
          <w:trHeight w:val="2886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62960" w:rsidRDefault="00062960" w:rsidP="00C44AC6">
            <w:pPr>
              <w:jc w:val="center"/>
              <w:rPr>
                <w:rFonts w:ascii="Century Gothic" w:hAnsi="Century Gothic" w:cs="Arial"/>
                <w:szCs w:val="20"/>
              </w:rPr>
            </w:pPr>
            <w:proofErr w:type="spellStart"/>
            <w:r>
              <w:rPr>
                <w:rFonts w:ascii="Century Gothic" w:hAnsi="Century Gothic" w:cs="Arial"/>
                <w:szCs w:val="20"/>
              </w:rPr>
              <w:t>Midsegment</w:t>
            </w:r>
            <w:proofErr w:type="spellEnd"/>
            <w:r>
              <w:rPr>
                <w:rFonts w:ascii="Century Gothic" w:hAnsi="Century Gothic" w:cs="Arial"/>
                <w:szCs w:val="20"/>
              </w:rPr>
              <w:t xml:space="preserve"> versus Median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62960" w:rsidRDefault="00062960" w:rsidP="005E596C">
            <w:pPr>
              <w:jc w:val="center"/>
              <w:rPr>
                <w:rFonts w:cs="Arial"/>
                <w:sz w:val="20"/>
                <w:szCs w:val="20"/>
              </w:rPr>
            </w:pPr>
            <w:proofErr w:type="spellStart"/>
            <w:r>
              <w:rPr>
                <w:rFonts w:cs="Arial"/>
                <w:sz w:val="20"/>
                <w:szCs w:val="20"/>
              </w:rPr>
              <w:t>Midsegment</w:t>
            </w:r>
            <w:proofErr w:type="spellEnd"/>
            <w:r>
              <w:rPr>
                <w:rFonts w:cs="Arial"/>
                <w:sz w:val="20"/>
                <w:szCs w:val="20"/>
              </w:rPr>
              <w:t xml:space="preserve">: </w:t>
            </w:r>
            <w:r w:rsidRPr="00176DCB">
              <w:rPr>
                <w:rFonts w:cs="Arial"/>
                <w:sz w:val="20"/>
                <w:szCs w:val="20"/>
              </w:rPr>
              <w:t xml:space="preserve">The segment connecting the midpoints of two sides of the triangle is </w:t>
            </w:r>
            <w:r>
              <w:rPr>
                <w:rFonts w:cs="Arial"/>
                <w:sz w:val="20"/>
                <w:szCs w:val="20"/>
              </w:rPr>
              <w:t>parallel to the third side and 1/2</w:t>
            </w:r>
            <w:r w:rsidRPr="00176DCB">
              <w:rPr>
                <w:rFonts w:cs="Arial"/>
                <w:sz w:val="20"/>
                <w:szCs w:val="20"/>
              </w:rPr>
              <w:t xml:space="preserve"> the length of the third side.</w:t>
            </w:r>
          </w:p>
          <w:p w:rsidR="00062960" w:rsidRDefault="00062960" w:rsidP="005E596C">
            <w:pPr>
              <w:jc w:val="center"/>
              <w:rPr>
                <w:rFonts w:cs="Arial"/>
                <w:sz w:val="20"/>
                <w:szCs w:val="20"/>
              </w:rPr>
            </w:pPr>
          </w:p>
          <w:p w:rsidR="00062960" w:rsidRDefault="00062960" w:rsidP="005E596C">
            <w:pPr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Median: the segment connecting a triangle’s vertex to the midpoint of the opposite side; all three medians intersect at a point called the centroid</w:t>
            </w:r>
            <w:r>
              <w:rPr>
                <w:bCs/>
              </w:rPr>
              <w:t xml:space="preserve">  </w:t>
            </w:r>
          </w:p>
        </w:tc>
        <w:tc>
          <w:tcPr>
            <w:tcW w:w="675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62960" w:rsidRPr="00062960" w:rsidRDefault="002B3B17" w:rsidP="00062960">
            <w:pPr>
              <w:rPr>
                <w:rFonts w:cs="Arial"/>
                <w:noProof/>
              </w:rPr>
            </w:pPr>
            <w:r>
              <w:t xml:space="preserve">19. </w:t>
            </w:r>
            <w:r w:rsidR="00062960">
              <w:t xml:space="preserve">Find PQ and TP </w:t>
            </w:r>
            <w:r>
              <w:t xml:space="preserve">                            20. </w:t>
            </w:r>
            <w:r w:rsidR="00062960">
              <w:t xml:space="preserve"> </w:t>
            </w:r>
            <w:r w:rsidR="00062960">
              <w:rPr>
                <w:rFonts w:cs="Arial"/>
                <w:noProof/>
              </w:rPr>
              <w:t>Solve for x.</w:t>
            </w:r>
          </w:p>
          <w:p w:rsidR="00062960" w:rsidRDefault="00062960" w:rsidP="00062960">
            <w:r>
              <w:object w:dxaOrig="2910" w:dyaOrig="4845">
                <v:shape id="_x0000_i1046" type="#_x0000_t75" style="width:65.2pt;height:108.3pt" o:ole="">
                  <v:imagedata r:id="rId82" o:title=""/>
                </v:shape>
                <o:OLEObject Type="Embed" ProgID="PBrush" ShapeID="_x0000_i1046" DrawAspect="Content" ObjectID="_1547901689" r:id="rId83"/>
              </w:object>
            </w:r>
            <w:r>
              <w:t xml:space="preserve">                                   </w:t>
            </w:r>
            <w:r>
              <w:object w:dxaOrig="4665" w:dyaOrig="2715">
                <v:shape id="_x0000_i1047" type="#_x0000_t75" style="width:144.6pt;height:84.15pt" o:ole="">
                  <v:imagedata r:id="rId84" o:title=""/>
                </v:shape>
                <o:OLEObject Type="Embed" ProgID="PBrush" ShapeID="_x0000_i1047" DrawAspect="Content" ObjectID="_1547901690" r:id="rId85"/>
              </w:object>
            </w:r>
          </w:p>
          <w:p w:rsidR="00144332" w:rsidRDefault="00144332" w:rsidP="00062960"/>
          <w:p w:rsidR="00144332" w:rsidRDefault="00144332" w:rsidP="00062960"/>
          <w:p w:rsidR="00144332" w:rsidRDefault="00144332" w:rsidP="00144332">
            <w:pPr>
              <w:spacing w:after="200" w:line="480" w:lineRule="auto"/>
            </w:pPr>
            <w:r>
              <w:rPr>
                <w:noProof/>
              </w:rPr>
              <w:drawing>
                <wp:anchor distT="0" distB="0" distL="114300" distR="114300" simplePos="0" relativeHeight="251706880" behindDoc="0" locked="0" layoutInCell="1" allowOverlap="1" wp14:anchorId="47FC12A5" wp14:editId="2C6429FF">
                  <wp:simplePos x="0" y="0"/>
                  <wp:positionH relativeFrom="column">
                    <wp:posOffset>121920</wp:posOffset>
                  </wp:positionH>
                  <wp:positionV relativeFrom="paragraph">
                    <wp:posOffset>129540</wp:posOffset>
                  </wp:positionV>
                  <wp:extent cx="1615440" cy="947638"/>
                  <wp:effectExtent l="0" t="0" r="3810" b="5080"/>
                  <wp:wrapThrough wrapText="bothSides">
                    <wp:wrapPolygon edited="0">
                      <wp:start x="0" y="0"/>
                      <wp:lineTo x="0" y="21282"/>
                      <wp:lineTo x="21396" y="21282"/>
                      <wp:lineTo x="21396" y="0"/>
                      <wp:lineTo x="0" y="0"/>
                    </wp:wrapPolygon>
                  </wp:wrapThrough>
                  <wp:docPr id="2" name="Picture 2" descr="Go07an_0504quiz_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Go07an_0504quiz_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5440" cy="947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B3B17">
              <w:t>21.</w:t>
            </w:r>
          </w:p>
          <w:p w:rsidR="00144332" w:rsidRDefault="00144332" w:rsidP="00144332">
            <w:pPr>
              <w:pStyle w:val="ListParagraph"/>
              <w:numPr>
                <w:ilvl w:val="0"/>
                <w:numId w:val="49"/>
              </w:numPr>
              <w:spacing w:after="200" w:line="480" w:lineRule="auto"/>
            </w:pPr>
            <w:r>
              <w:t>If PY is</w:t>
            </w:r>
            <w:r>
              <w:t xml:space="preserve"> 9 cm, then YR is</w:t>
            </w:r>
          </w:p>
          <w:p w:rsidR="00062960" w:rsidRDefault="00144332" w:rsidP="00144332">
            <w:pPr>
              <w:pStyle w:val="ListParagraph"/>
              <w:numPr>
                <w:ilvl w:val="0"/>
                <w:numId w:val="49"/>
              </w:numPr>
              <w:spacing w:after="200" w:line="480" w:lineRule="auto"/>
            </w:pPr>
            <w:r>
              <w:t>If PQ i</w:t>
            </w:r>
            <w:r>
              <w:t>s 22 cm, then ZQ is</w:t>
            </w:r>
          </w:p>
        </w:tc>
      </w:tr>
      <w:tr w:rsidR="00062960" w:rsidRPr="004D155B" w:rsidTr="005E596C">
        <w:trPr>
          <w:trHeight w:val="2886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62960" w:rsidRDefault="00062960" w:rsidP="00C44AC6">
            <w:pPr>
              <w:jc w:val="center"/>
              <w:rPr>
                <w:rFonts w:ascii="Century Gothic" w:hAnsi="Century Gothic" w:cs="Arial"/>
                <w:szCs w:val="20"/>
              </w:rPr>
            </w:pPr>
            <w:r>
              <w:rPr>
                <w:rFonts w:ascii="Century Gothic" w:hAnsi="Century Gothic" w:cs="Arial"/>
                <w:szCs w:val="20"/>
              </w:rPr>
              <w:t>Determining if two shapes are similar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62960" w:rsidRDefault="00062960" w:rsidP="005E596C">
            <w:pPr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For triangles: </w:t>
            </w:r>
            <w:r w:rsidRPr="00F25A68">
              <w:rPr>
                <w:rFonts w:cs="Arial"/>
                <w:sz w:val="20"/>
                <w:szCs w:val="20"/>
              </w:rPr>
              <w:t>Remember the 3 ways that you can do this: AA</w:t>
            </w:r>
            <w:r>
              <w:rPr>
                <w:rFonts w:cs="Arial"/>
                <w:sz w:val="20"/>
                <w:szCs w:val="20"/>
              </w:rPr>
              <w:t>~</w:t>
            </w:r>
            <w:r w:rsidRPr="00F25A68">
              <w:rPr>
                <w:rFonts w:cs="Arial"/>
                <w:sz w:val="20"/>
                <w:szCs w:val="20"/>
              </w:rPr>
              <w:t>, SAS</w:t>
            </w:r>
            <w:r>
              <w:rPr>
                <w:rFonts w:cs="Arial"/>
                <w:sz w:val="20"/>
                <w:szCs w:val="20"/>
              </w:rPr>
              <w:t>~</w:t>
            </w:r>
            <w:r w:rsidRPr="00F25A68">
              <w:rPr>
                <w:rFonts w:cs="Arial"/>
                <w:sz w:val="20"/>
                <w:szCs w:val="20"/>
              </w:rPr>
              <w:t>, SSS</w:t>
            </w:r>
            <w:r>
              <w:rPr>
                <w:rFonts w:cs="Arial"/>
                <w:sz w:val="20"/>
                <w:szCs w:val="20"/>
              </w:rPr>
              <w:t>~</w:t>
            </w:r>
          </w:p>
          <w:p w:rsidR="00062960" w:rsidRDefault="00062960" w:rsidP="005E596C">
            <w:pPr>
              <w:jc w:val="center"/>
              <w:rPr>
                <w:rFonts w:cs="Arial"/>
                <w:sz w:val="20"/>
                <w:szCs w:val="20"/>
              </w:rPr>
            </w:pPr>
          </w:p>
          <w:p w:rsidR="00062960" w:rsidRDefault="00062960" w:rsidP="005E596C">
            <w:pPr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For quadrilaterals: corresponding sides are proportional and corresponding angles are congruent</w:t>
            </w:r>
          </w:p>
        </w:tc>
        <w:tc>
          <w:tcPr>
            <w:tcW w:w="675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62960" w:rsidRDefault="002B3B17" w:rsidP="00062960">
            <w:pPr>
              <w:rPr>
                <w:rFonts w:cs="Arial"/>
                <w:sz w:val="22"/>
                <w:szCs w:val="22"/>
              </w:rPr>
            </w:pPr>
            <w:r>
              <w:rPr>
                <w:rFonts w:cs="Arial"/>
                <w:sz w:val="20"/>
                <w:szCs w:val="20"/>
              </w:rPr>
              <w:t xml:space="preserve">22. </w:t>
            </w:r>
            <w:r w:rsidR="00062960">
              <w:rPr>
                <w:rFonts w:cs="Arial"/>
                <w:sz w:val="20"/>
                <w:szCs w:val="20"/>
              </w:rPr>
              <w:t>ΔGNK</w:t>
            </w:r>
            <w:r w:rsidR="00062960" w:rsidRPr="00F25A68">
              <w:rPr>
                <w:rFonts w:cs="Arial"/>
                <w:sz w:val="20"/>
                <w:szCs w:val="20"/>
              </w:rPr>
              <w:t xml:space="preserve"> </w:t>
            </w:r>
            <w:proofErr w:type="gramStart"/>
            <w:r w:rsidR="00062960" w:rsidRPr="00F25A68">
              <w:rPr>
                <w:rFonts w:cs="Arial"/>
                <w:sz w:val="20"/>
                <w:szCs w:val="20"/>
              </w:rPr>
              <w:t>~  _</w:t>
            </w:r>
            <w:proofErr w:type="gramEnd"/>
            <w:r w:rsidR="00062960" w:rsidRPr="00F25A68">
              <w:rPr>
                <w:rFonts w:cs="Arial"/>
                <w:sz w:val="20"/>
                <w:szCs w:val="20"/>
              </w:rPr>
              <w:t>_____ by______</w:t>
            </w:r>
            <w:r w:rsidR="00062960">
              <w:rPr>
                <w:rFonts w:cs="Arial"/>
                <w:sz w:val="20"/>
                <w:szCs w:val="20"/>
              </w:rPr>
              <w:t xml:space="preserve">          </w:t>
            </w:r>
            <w:r>
              <w:rPr>
                <w:rFonts w:cs="Arial"/>
                <w:sz w:val="20"/>
                <w:szCs w:val="20"/>
              </w:rPr>
              <w:t xml:space="preserve">23. </w:t>
            </w:r>
            <w:r w:rsidR="00062960">
              <w:rPr>
                <w:rFonts w:cs="Arial"/>
                <w:sz w:val="20"/>
                <w:szCs w:val="20"/>
              </w:rPr>
              <w:t>ΔABC</w:t>
            </w:r>
            <w:r w:rsidR="00062960" w:rsidRPr="00F25A68">
              <w:rPr>
                <w:rFonts w:cs="Arial"/>
                <w:sz w:val="20"/>
                <w:szCs w:val="20"/>
              </w:rPr>
              <w:t xml:space="preserve"> ~  ______ by______</w:t>
            </w:r>
          </w:p>
          <w:p w:rsidR="00115968" w:rsidRDefault="00062960" w:rsidP="00062960">
            <w:r>
              <w:object w:dxaOrig="4995" w:dyaOrig="2640">
                <v:shape id="_x0000_i1048" type="#_x0000_t75" style="width:147.1pt;height:78.3pt" o:ole="">
                  <v:imagedata r:id="rId87" o:title=""/>
                </v:shape>
                <o:OLEObject Type="Embed" ProgID="PBrush" ShapeID="_x0000_i1048" DrawAspect="Content" ObjectID="_1547901691" r:id="rId88"/>
              </w:object>
            </w:r>
            <w:r>
              <w:rPr>
                <w:rFonts w:cs="Arial"/>
                <w:sz w:val="22"/>
                <w:szCs w:val="22"/>
              </w:rPr>
              <w:t xml:space="preserve">         </w:t>
            </w:r>
            <w:r>
              <w:object w:dxaOrig="3840" w:dyaOrig="1905">
                <v:shape id="_x0000_i1049" type="#_x0000_t75" style="width:123.65pt;height:61.35pt" o:ole="">
                  <v:imagedata r:id="rId89" o:title=""/>
                </v:shape>
                <o:OLEObject Type="Embed" ProgID="PBrush" ShapeID="_x0000_i1049" DrawAspect="Content" ObjectID="_1547901692" r:id="rId90"/>
              </w:object>
            </w:r>
            <w:r>
              <w:t xml:space="preserve"> </w:t>
            </w:r>
          </w:p>
          <w:p w:rsidR="00115968" w:rsidRDefault="00115968" w:rsidP="00062960"/>
          <w:p w:rsidR="00115968" w:rsidRDefault="00115968" w:rsidP="00062960"/>
          <w:p w:rsidR="00115968" w:rsidRDefault="002B3B17" w:rsidP="00062960">
            <w:r>
              <w:t>24.</w:t>
            </w:r>
          </w:p>
          <w:p w:rsidR="00062960" w:rsidRPr="00144332" w:rsidRDefault="00144332" w:rsidP="00062960">
            <w:r>
              <w:rPr>
                <w:noProof/>
              </w:rPr>
              <w:drawing>
                <wp:inline distT="0" distB="0" distL="0" distR="0" wp14:anchorId="2DFB5BCA" wp14:editId="1EFD242F">
                  <wp:extent cx="1729740" cy="810390"/>
                  <wp:effectExtent l="0" t="0" r="3810" b="8890"/>
                  <wp:docPr id="289" name="Picture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5520" cy="8177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2960" w:rsidRPr="004D155B" w:rsidTr="005E596C">
        <w:trPr>
          <w:trHeight w:val="2886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62960" w:rsidRDefault="00115968" w:rsidP="00C44AC6">
            <w:pPr>
              <w:jc w:val="center"/>
              <w:rPr>
                <w:rFonts w:ascii="Century Gothic" w:hAnsi="Century Gothic" w:cs="Arial"/>
                <w:szCs w:val="20"/>
              </w:rPr>
            </w:pPr>
            <w:r>
              <w:rPr>
                <w:rFonts w:ascii="Century Gothic" w:hAnsi="Century Gothic" w:cs="Arial"/>
                <w:szCs w:val="20"/>
              </w:rPr>
              <w:lastRenderedPageBreak/>
              <w:t>Angle Properti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62960" w:rsidRDefault="00115968" w:rsidP="005E596C">
            <w:pPr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Linear Pair</w:t>
            </w:r>
          </w:p>
          <w:p w:rsidR="00115968" w:rsidRDefault="00115968" w:rsidP="005E596C">
            <w:pPr>
              <w:jc w:val="center"/>
              <w:rPr>
                <w:rFonts w:cs="Arial"/>
                <w:sz w:val="20"/>
                <w:szCs w:val="20"/>
              </w:rPr>
            </w:pPr>
          </w:p>
          <w:p w:rsidR="00115968" w:rsidRDefault="00115968" w:rsidP="005E596C">
            <w:pPr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Perpendicular Angles</w:t>
            </w:r>
          </w:p>
          <w:p w:rsidR="00115968" w:rsidRDefault="00115968" w:rsidP="005E596C">
            <w:pPr>
              <w:jc w:val="center"/>
              <w:rPr>
                <w:rFonts w:cs="Arial"/>
                <w:sz w:val="20"/>
                <w:szCs w:val="20"/>
              </w:rPr>
            </w:pPr>
          </w:p>
          <w:p w:rsidR="00115968" w:rsidRDefault="00115968" w:rsidP="005E596C">
            <w:pPr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Vertical Angles</w:t>
            </w:r>
          </w:p>
          <w:p w:rsidR="00115968" w:rsidRDefault="00115968" w:rsidP="005E596C">
            <w:pPr>
              <w:jc w:val="center"/>
              <w:rPr>
                <w:rFonts w:cs="Arial"/>
                <w:sz w:val="20"/>
                <w:szCs w:val="20"/>
              </w:rPr>
            </w:pPr>
          </w:p>
          <w:p w:rsidR="00115968" w:rsidRDefault="00115968" w:rsidP="00115968">
            <w:pPr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Corresponding Angles</w:t>
            </w:r>
          </w:p>
          <w:p w:rsidR="00115968" w:rsidRDefault="00115968" w:rsidP="00115968">
            <w:pPr>
              <w:jc w:val="center"/>
              <w:rPr>
                <w:rFonts w:cs="Arial"/>
                <w:sz w:val="20"/>
                <w:szCs w:val="20"/>
              </w:rPr>
            </w:pPr>
          </w:p>
          <w:p w:rsidR="00115968" w:rsidRDefault="00115968" w:rsidP="00115968">
            <w:pPr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Alternate Interior Angles</w:t>
            </w:r>
          </w:p>
          <w:p w:rsidR="00115968" w:rsidRDefault="00115968" w:rsidP="005E596C">
            <w:pPr>
              <w:jc w:val="center"/>
              <w:rPr>
                <w:rFonts w:cs="Arial"/>
                <w:sz w:val="20"/>
                <w:szCs w:val="20"/>
              </w:rPr>
            </w:pPr>
          </w:p>
          <w:p w:rsidR="00115968" w:rsidRDefault="00115968" w:rsidP="005E596C">
            <w:pPr>
              <w:jc w:val="center"/>
              <w:rPr>
                <w:rFonts w:cs="Arial"/>
                <w:sz w:val="20"/>
                <w:szCs w:val="20"/>
              </w:rPr>
            </w:pPr>
          </w:p>
        </w:tc>
        <w:tc>
          <w:tcPr>
            <w:tcW w:w="675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B3B17" w:rsidRDefault="002B3B17" w:rsidP="00062960">
            <w:pPr>
              <w:rPr>
                <w:noProof/>
              </w:rPr>
            </w:pPr>
            <w:r>
              <w:rPr>
                <w:noProof/>
              </w:rPr>
              <w:t>25.</w:t>
            </w:r>
          </w:p>
          <w:p w:rsidR="00126831" w:rsidRDefault="002B3B17" w:rsidP="00062960">
            <w:pPr>
              <w:rPr>
                <w:rFonts w:cs="Arial"/>
                <w:sz w:val="20"/>
                <w:szCs w:val="20"/>
              </w:rPr>
            </w:pPr>
            <w:r>
              <w:rPr>
                <w:noProof/>
              </w:rPr>
              <w:t>26.</w:t>
            </w:r>
            <w:r w:rsidR="00126831">
              <w:rPr>
                <w:noProof/>
              </w:rPr>
              <w:drawing>
                <wp:inline distT="0" distB="0" distL="0" distR="0" wp14:anchorId="117CBFA4" wp14:editId="16242719">
                  <wp:extent cx="1588346" cy="101346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0554" cy="1034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126831">
              <w:rPr>
                <w:rFonts w:cs="Arial"/>
                <w:sz w:val="20"/>
                <w:szCs w:val="20"/>
              </w:rPr>
              <w:t xml:space="preserve">             </w:t>
            </w:r>
          </w:p>
          <w:p w:rsidR="002B3B17" w:rsidRDefault="00126831" w:rsidP="00062960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6161A07B" wp14:editId="4AA4C9D5">
                  <wp:extent cx="944880" cy="1296893"/>
                  <wp:effectExtent l="0" t="0" r="762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7929" cy="13285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26831" w:rsidRDefault="002B3B17" w:rsidP="00062960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27.</w:t>
            </w:r>
            <w:r w:rsidR="00126831">
              <w:rPr>
                <w:rFonts w:cs="Arial"/>
                <w:sz w:val="20"/>
                <w:szCs w:val="20"/>
              </w:rPr>
              <w:t xml:space="preserve">       </w:t>
            </w:r>
          </w:p>
          <w:p w:rsidR="00062960" w:rsidRDefault="00126831" w:rsidP="00062960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     </w:t>
            </w:r>
            <w:r>
              <w:rPr>
                <w:noProof/>
              </w:rPr>
              <w:drawing>
                <wp:inline distT="0" distB="0" distL="0" distR="0" wp14:anchorId="061E319A" wp14:editId="7CE63CBB">
                  <wp:extent cx="1224489" cy="11811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0989" cy="12163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26831" w:rsidRDefault="002B3B17" w:rsidP="00062960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28.                                                                       29. </w:t>
            </w:r>
          </w:p>
          <w:p w:rsidR="00126831" w:rsidRDefault="00126831" w:rsidP="00062960">
            <w:pPr>
              <w:rPr>
                <w:rFonts w:cs="Arial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5C5BFC8F" wp14:editId="75F89328">
                  <wp:extent cx="1996440" cy="976452"/>
                  <wp:effectExtent l="0" t="0" r="381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464" cy="9872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Arial"/>
                <w:sz w:val="20"/>
                <w:szCs w:val="20"/>
              </w:rPr>
              <w:t xml:space="preserve">  </w:t>
            </w:r>
            <w:r>
              <w:rPr>
                <w:noProof/>
              </w:rPr>
              <w:drawing>
                <wp:inline distT="0" distB="0" distL="0" distR="0" wp14:anchorId="3DA4C83E" wp14:editId="02C30F3C">
                  <wp:extent cx="1943100" cy="1258738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2918" cy="1291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26831" w:rsidRDefault="00126831" w:rsidP="00062960">
            <w:pPr>
              <w:rPr>
                <w:rFonts w:cs="Arial"/>
                <w:sz w:val="20"/>
                <w:szCs w:val="20"/>
              </w:rPr>
            </w:pPr>
          </w:p>
          <w:p w:rsidR="00126831" w:rsidRDefault="00126831" w:rsidP="00062960">
            <w:pPr>
              <w:rPr>
                <w:rFonts w:cs="Arial"/>
                <w:sz w:val="20"/>
                <w:szCs w:val="20"/>
              </w:rPr>
            </w:pPr>
          </w:p>
          <w:p w:rsidR="00126831" w:rsidRDefault="00126831" w:rsidP="00062960">
            <w:pPr>
              <w:rPr>
                <w:rFonts w:cs="Arial"/>
                <w:sz w:val="20"/>
                <w:szCs w:val="20"/>
              </w:rPr>
            </w:pPr>
          </w:p>
          <w:p w:rsidR="00126831" w:rsidRDefault="00126831" w:rsidP="00062960">
            <w:pPr>
              <w:rPr>
                <w:rFonts w:cs="Arial"/>
                <w:sz w:val="20"/>
                <w:szCs w:val="20"/>
              </w:rPr>
            </w:pPr>
          </w:p>
          <w:p w:rsidR="00126831" w:rsidRDefault="00126831" w:rsidP="00062960">
            <w:pPr>
              <w:rPr>
                <w:rFonts w:cs="Arial"/>
                <w:sz w:val="20"/>
                <w:szCs w:val="20"/>
              </w:rPr>
            </w:pPr>
          </w:p>
        </w:tc>
      </w:tr>
      <w:tr w:rsidR="00115968" w:rsidRPr="004D155B" w:rsidTr="005E596C">
        <w:trPr>
          <w:trHeight w:val="2886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15968" w:rsidRDefault="00115968" w:rsidP="00C44AC6">
            <w:pPr>
              <w:jc w:val="center"/>
              <w:rPr>
                <w:rFonts w:ascii="Century Gothic" w:hAnsi="Century Gothic" w:cs="Arial"/>
                <w:szCs w:val="20"/>
              </w:rPr>
            </w:pPr>
            <w:r>
              <w:rPr>
                <w:rFonts w:ascii="Century Gothic" w:hAnsi="Century Gothic" w:cs="Arial"/>
                <w:szCs w:val="20"/>
              </w:rPr>
              <w:t>Triangle Properti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15968" w:rsidRDefault="00115968" w:rsidP="005E596C">
            <w:pPr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Sum of the three angles is 180 degrees</w:t>
            </w:r>
          </w:p>
          <w:p w:rsidR="00115968" w:rsidRDefault="00115968" w:rsidP="005E596C">
            <w:pPr>
              <w:jc w:val="center"/>
              <w:rPr>
                <w:rFonts w:cs="Arial"/>
                <w:sz w:val="20"/>
                <w:szCs w:val="20"/>
              </w:rPr>
            </w:pPr>
          </w:p>
          <w:p w:rsidR="00115968" w:rsidRDefault="00115968" w:rsidP="005E596C">
            <w:pPr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sosceles triangles have congruent legs and congruent base angles</w:t>
            </w:r>
          </w:p>
        </w:tc>
        <w:tc>
          <w:tcPr>
            <w:tcW w:w="675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B3B17" w:rsidRDefault="002B3B17" w:rsidP="00062960">
            <w:pPr>
              <w:rPr>
                <w:noProof/>
              </w:rPr>
            </w:pPr>
            <w:r>
              <w:rPr>
                <w:noProof/>
              </w:rPr>
              <w:t>30.                                                          31.</w:t>
            </w:r>
          </w:p>
          <w:p w:rsidR="00115968" w:rsidRDefault="00126831" w:rsidP="00062960">
            <w:pPr>
              <w:rPr>
                <w:rFonts w:cs="Arial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76C0AB1B" wp14:editId="6E4710B7">
                  <wp:extent cx="1286005" cy="1173480"/>
                  <wp:effectExtent l="0" t="0" r="9525" b="762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0614" cy="1177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Arial"/>
                <w:sz w:val="20"/>
                <w:szCs w:val="20"/>
              </w:rPr>
              <w:t xml:space="preserve">                          </w:t>
            </w:r>
            <w:r>
              <w:rPr>
                <w:noProof/>
              </w:rPr>
              <w:drawing>
                <wp:inline distT="0" distB="0" distL="0" distR="0" wp14:anchorId="5B8C36F9" wp14:editId="7499BF27">
                  <wp:extent cx="945745" cy="952500"/>
                  <wp:effectExtent l="0" t="0" r="6985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0679" cy="9574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26831" w:rsidRDefault="00126831" w:rsidP="00062960">
            <w:pPr>
              <w:rPr>
                <w:rFonts w:cs="Arial"/>
                <w:sz w:val="20"/>
                <w:szCs w:val="20"/>
              </w:rPr>
            </w:pPr>
          </w:p>
          <w:p w:rsidR="00126831" w:rsidRDefault="00126831" w:rsidP="00062960">
            <w:pPr>
              <w:rPr>
                <w:rFonts w:cs="Arial"/>
                <w:sz w:val="20"/>
                <w:szCs w:val="20"/>
              </w:rPr>
            </w:pPr>
          </w:p>
          <w:p w:rsidR="00126831" w:rsidRDefault="002B3B17" w:rsidP="00062960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32.                                                            33. </w:t>
            </w:r>
          </w:p>
          <w:p w:rsidR="00126831" w:rsidRDefault="00126831" w:rsidP="00062960">
            <w:pPr>
              <w:rPr>
                <w:rFonts w:cs="Arial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3C870659" wp14:editId="08C6476F">
                  <wp:extent cx="922020" cy="954716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1482" cy="9645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Arial"/>
                <w:sz w:val="20"/>
                <w:szCs w:val="20"/>
              </w:rPr>
              <w:t xml:space="preserve">                         </w:t>
            </w:r>
            <w:r>
              <w:rPr>
                <w:noProof/>
              </w:rPr>
              <w:drawing>
                <wp:inline distT="0" distB="0" distL="0" distR="0" wp14:anchorId="55799E47" wp14:editId="615A4529">
                  <wp:extent cx="1428750" cy="77152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71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26831" w:rsidRDefault="00126831" w:rsidP="00062960">
            <w:pPr>
              <w:rPr>
                <w:rFonts w:cs="Arial"/>
                <w:sz w:val="20"/>
                <w:szCs w:val="20"/>
              </w:rPr>
            </w:pPr>
          </w:p>
          <w:p w:rsidR="00126831" w:rsidRDefault="00126831" w:rsidP="00062960">
            <w:pPr>
              <w:rPr>
                <w:rFonts w:cs="Arial"/>
                <w:sz w:val="20"/>
                <w:szCs w:val="20"/>
              </w:rPr>
            </w:pPr>
          </w:p>
          <w:p w:rsidR="002B3B17" w:rsidRDefault="002B3B17" w:rsidP="00062960">
            <w:pPr>
              <w:rPr>
                <w:rFonts w:cs="Arial"/>
                <w:sz w:val="20"/>
                <w:szCs w:val="20"/>
              </w:rPr>
            </w:pPr>
          </w:p>
        </w:tc>
      </w:tr>
    </w:tbl>
    <w:p w:rsidR="00B42A55" w:rsidRPr="004D155B" w:rsidRDefault="00B42A55" w:rsidP="00DA0683">
      <w:pPr>
        <w:rPr>
          <w:rFonts w:ascii="Century Gothic" w:hAnsi="Century Gothic"/>
          <w:sz w:val="20"/>
          <w:szCs w:val="20"/>
        </w:rPr>
        <w:sectPr w:rsidR="00B42A55" w:rsidRPr="004D155B" w:rsidSect="005F6968">
          <w:headerReference w:type="default" r:id="rId101"/>
          <w:footerReference w:type="default" r:id="rId102"/>
          <w:type w:val="continuous"/>
          <w:pgSz w:w="12240" w:h="15840"/>
          <w:pgMar w:top="720" w:right="720" w:bottom="360" w:left="720" w:header="432" w:footer="288" w:gutter="0"/>
          <w:cols w:sep="1" w:space="720"/>
          <w:docGrid w:linePitch="326"/>
        </w:sectPr>
      </w:pPr>
    </w:p>
    <w:p w:rsidR="00B42A55" w:rsidRPr="004D155B" w:rsidRDefault="00B42A55" w:rsidP="004B69D1">
      <w:pPr>
        <w:spacing w:line="2400" w:lineRule="auto"/>
        <w:rPr>
          <w:rFonts w:ascii="Century Gothic" w:hAnsi="Century Gothic"/>
        </w:rPr>
      </w:pPr>
    </w:p>
    <w:sectPr w:rsidR="00B42A55" w:rsidRPr="004D155B" w:rsidSect="00EF1602">
      <w:type w:val="continuous"/>
      <w:pgSz w:w="12240" w:h="15840"/>
      <w:pgMar w:top="720" w:right="720" w:bottom="720" w:left="720" w:header="720" w:footer="720" w:gutter="0"/>
      <w:cols w:num="2" w:space="720" w:equalWidth="0">
        <w:col w:w="5040" w:space="720"/>
        <w:col w:w="5040"/>
      </w:cols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3954" w:rsidRDefault="00353954">
      <w:r>
        <w:separator/>
      </w:r>
    </w:p>
  </w:endnote>
  <w:endnote w:type="continuationSeparator" w:id="0">
    <w:p w:rsidR="00353954" w:rsidRDefault="003539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ZapfHumnst BT">
    <w:altName w:val="Lucida Sans Unicode"/>
    <w:charset w:val="00"/>
    <w:family w:val="swiss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D11BD" w:rsidRDefault="00ED11BD" w:rsidP="00B22D80">
    <w:pPr>
      <w:pStyle w:val="Footer"/>
      <w:tabs>
        <w:tab w:val="clear" w:pos="4320"/>
        <w:tab w:val="clear" w:pos="8640"/>
        <w:tab w:val="center" w:pos="4680"/>
        <w:tab w:val="right" w:pos="10530"/>
      </w:tabs>
    </w:pPr>
    <w:r w:rsidRPr="00B24728">
      <w:rPr>
        <w:rFonts w:ascii="ZapfHumnst BT" w:hAnsi="ZapfHumnst BT"/>
        <w:i/>
        <w:sz w:val="18"/>
        <w:szCs w:val="18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3954" w:rsidRDefault="00353954">
      <w:r>
        <w:separator/>
      </w:r>
    </w:p>
  </w:footnote>
  <w:footnote w:type="continuationSeparator" w:id="0">
    <w:p w:rsidR="00353954" w:rsidRDefault="0035395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D11BD" w:rsidRPr="00EF1602" w:rsidRDefault="001C4089" w:rsidP="00EF1602">
    <w:pPr>
      <w:pStyle w:val="Header"/>
      <w:tabs>
        <w:tab w:val="clear" w:pos="4320"/>
        <w:tab w:val="clear" w:pos="8640"/>
        <w:tab w:val="center" w:pos="4680"/>
        <w:tab w:val="right" w:pos="10530"/>
      </w:tabs>
      <w:rPr>
        <w:rFonts w:ascii="Century Gothic" w:hAnsi="Century Gothic" w:cs="Arial"/>
      </w:rPr>
    </w:pPr>
    <w:r>
      <w:rPr>
        <w:rFonts w:ascii="Century Gothic" w:hAnsi="Century Gothic" w:cs="Arial"/>
      </w:rPr>
      <w:t>GSE</w:t>
    </w:r>
    <w:r w:rsidR="005B7DA2" w:rsidRPr="00EF1602">
      <w:rPr>
        <w:rFonts w:ascii="Century Gothic" w:hAnsi="Century Gothic" w:cs="Arial"/>
      </w:rPr>
      <w:t xml:space="preserve"> Geometry</w:t>
    </w:r>
    <w:r w:rsidR="00ED11BD" w:rsidRPr="00EF1602">
      <w:rPr>
        <w:rFonts w:ascii="Century Gothic" w:hAnsi="Century Gothic" w:cs="Arial"/>
      </w:rPr>
      <w:tab/>
    </w:r>
    <w:r w:rsidR="005B7DA2" w:rsidRPr="00EF1602">
      <w:rPr>
        <w:rFonts w:ascii="Century Gothic" w:hAnsi="Century Gothic" w:cs="Arial"/>
      </w:rPr>
      <w:t xml:space="preserve">           Unit </w:t>
    </w:r>
    <w:r w:rsidR="00D97C9E">
      <w:rPr>
        <w:rFonts w:ascii="Century Gothic" w:hAnsi="Century Gothic" w:cs="Arial"/>
      </w:rPr>
      <w:t>2</w:t>
    </w:r>
    <w:r w:rsidR="000E06BD">
      <w:rPr>
        <w:rFonts w:ascii="Century Gothic" w:hAnsi="Century Gothic" w:cs="Arial"/>
      </w:rPr>
      <w:t xml:space="preserve"> </w:t>
    </w:r>
    <w:r w:rsidR="00914CE2">
      <w:rPr>
        <w:rFonts w:ascii="Century Gothic" w:hAnsi="Century Gothic" w:cs="Arial"/>
      </w:rPr>
      <w:t xml:space="preserve">– </w:t>
    </w:r>
    <w:r w:rsidR="00F2250A">
      <w:rPr>
        <w:rFonts w:ascii="Century Gothic" w:hAnsi="Century Gothic" w:cs="Arial"/>
      </w:rPr>
      <w:t xml:space="preserve">Similarity, </w:t>
    </w:r>
    <w:r w:rsidR="00914CE2">
      <w:rPr>
        <w:rFonts w:ascii="Century Gothic" w:hAnsi="Century Gothic" w:cs="Arial"/>
      </w:rPr>
      <w:t>Congruence</w:t>
    </w:r>
    <w:r w:rsidR="00F2250A">
      <w:rPr>
        <w:rFonts w:ascii="Century Gothic" w:hAnsi="Century Gothic" w:cs="Arial"/>
      </w:rPr>
      <w:t xml:space="preserve"> &amp; Proofs</w:t>
    </w:r>
    <w:r w:rsidR="00ED11BD" w:rsidRPr="00EF1602">
      <w:rPr>
        <w:rFonts w:ascii="Century Gothic" w:hAnsi="Century Gothic" w:cs="Arial"/>
      </w:rPr>
      <w:tab/>
    </w:r>
    <w:r w:rsidR="00F2250A">
      <w:rPr>
        <w:rFonts w:ascii="Century Gothic" w:hAnsi="Century Gothic" w:cs="Arial"/>
      </w:rPr>
      <w:t>STUDY GUID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5618F1"/>
    <w:multiLevelType w:val="hybridMultilevel"/>
    <w:tmpl w:val="2B5CD6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DB5007D"/>
    <w:multiLevelType w:val="hybridMultilevel"/>
    <w:tmpl w:val="78FCB698"/>
    <w:lvl w:ilvl="0" w:tplc="8D24098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cs="Arial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DE3C7E"/>
    <w:multiLevelType w:val="hybridMultilevel"/>
    <w:tmpl w:val="FEEAED60"/>
    <w:lvl w:ilvl="0" w:tplc="29061238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258155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012E06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B1A29C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AA071D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B8AFA6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FB2629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5A2FA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054DB3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5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7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4C0393"/>
    <w:multiLevelType w:val="hybridMultilevel"/>
    <w:tmpl w:val="78CCB358"/>
    <w:lvl w:ilvl="0" w:tplc="4628FC08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2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1BB7217"/>
    <w:multiLevelType w:val="hybridMultilevel"/>
    <w:tmpl w:val="C6787B20"/>
    <w:lvl w:ilvl="0" w:tplc="1EC2504A">
      <w:start w:val="1"/>
      <w:numFmt w:val="decimal"/>
      <w:lvlText w:val="%1."/>
      <w:lvlJc w:val="left"/>
      <w:pPr>
        <w:ind w:left="450" w:hanging="360"/>
      </w:pPr>
      <w:rPr>
        <w:rFonts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7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9" w15:restartNumberingAfterBreak="0">
    <w:nsid w:val="47641BC1"/>
    <w:multiLevelType w:val="hybridMultilevel"/>
    <w:tmpl w:val="F586B3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1156563"/>
    <w:multiLevelType w:val="hybridMultilevel"/>
    <w:tmpl w:val="864C9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5" w15:restartNumberingAfterBreak="0">
    <w:nsid w:val="5C7365C3"/>
    <w:multiLevelType w:val="hybridMultilevel"/>
    <w:tmpl w:val="74A43AFE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5F5F0FDA"/>
    <w:multiLevelType w:val="hybridMultilevel"/>
    <w:tmpl w:val="9FBA3D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1C86F47"/>
    <w:multiLevelType w:val="hybridMultilevel"/>
    <w:tmpl w:val="96EEAB08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0" w15:restartNumberingAfterBreak="0">
    <w:nsid w:val="665348BD"/>
    <w:multiLevelType w:val="hybridMultilevel"/>
    <w:tmpl w:val="93A4611C"/>
    <w:lvl w:ilvl="0" w:tplc="0E703F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82044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55A5A0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3B05B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3985A4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DA8BB1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788C1B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79255A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914011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1" w15:restartNumberingAfterBreak="0">
    <w:nsid w:val="68FC46F4"/>
    <w:multiLevelType w:val="hybridMultilevel"/>
    <w:tmpl w:val="7186C4AC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6C681C4D"/>
    <w:multiLevelType w:val="hybridMultilevel"/>
    <w:tmpl w:val="A710AB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48"/>
  </w:num>
  <w:num w:numId="2">
    <w:abstractNumId w:val="36"/>
  </w:num>
  <w:num w:numId="3">
    <w:abstractNumId w:val="13"/>
  </w:num>
  <w:num w:numId="4">
    <w:abstractNumId w:val="11"/>
  </w:num>
  <w:num w:numId="5">
    <w:abstractNumId w:val="7"/>
  </w:num>
  <w:num w:numId="6">
    <w:abstractNumId w:val="45"/>
  </w:num>
  <w:num w:numId="7">
    <w:abstractNumId w:val="15"/>
  </w:num>
  <w:num w:numId="8">
    <w:abstractNumId w:val="8"/>
  </w:num>
  <w:num w:numId="9">
    <w:abstractNumId w:val="27"/>
  </w:num>
  <w:num w:numId="10">
    <w:abstractNumId w:val="31"/>
  </w:num>
  <w:num w:numId="11">
    <w:abstractNumId w:val="17"/>
  </w:num>
  <w:num w:numId="12">
    <w:abstractNumId w:val="25"/>
  </w:num>
  <w:num w:numId="13">
    <w:abstractNumId w:val="22"/>
  </w:num>
  <w:num w:numId="14">
    <w:abstractNumId w:val="46"/>
  </w:num>
  <w:num w:numId="15">
    <w:abstractNumId w:val="0"/>
  </w:num>
  <w:num w:numId="16">
    <w:abstractNumId w:val="42"/>
  </w:num>
  <w:num w:numId="17">
    <w:abstractNumId w:val="34"/>
  </w:num>
  <w:num w:numId="18">
    <w:abstractNumId w:val="23"/>
  </w:num>
  <w:num w:numId="19">
    <w:abstractNumId w:val="1"/>
  </w:num>
  <w:num w:numId="20">
    <w:abstractNumId w:val="39"/>
  </w:num>
  <w:num w:numId="21">
    <w:abstractNumId w:val="5"/>
  </w:num>
  <w:num w:numId="22">
    <w:abstractNumId w:val="21"/>
  </w:num>
  <w:num w:numId="23">
    <w:abstractNumId w:val="19"/>
  </w:num>
  <w:num w:numId="24">
    <w:abstractNumId w:val="28"/>
  </w:num>
  <w:num w:numId="25">
    <w:abstractNumId w:val="16"/>
  </w:num>
  <w:num w:numId="26">
    <w:abstractNumId w:val="14"/>
  </w:num>
  <w:num w:numId="27">
    <w:abstractNumId w:val="3"/>
  </w:num>
  <w:num w:numId="28">
    <w:abstractNumId w:val="10"/>
  </w:num>
  <w:num w:numId="29">
    <w:abstractNumId w:val="43"/>
  </w:num>
  <w:num w:numId="30">
    <w:abstractNumId w:val="30"/>
  </w:num>
  <w:num w:numId="31">
    <w:abstractNumId w:val="6"/>
  </w:num>
  <w:num w:numId="32">
    <w:abstractNumId w:val="20"/>
  </w:num>
  <w:num w:numId="33">
    <w:abstractNumId w:val="12"/>
  </w:num>
  <w:num w:numId="34">
    <w:abstractNumId w:val="24"/>
  </w:num>
  <w:num w:numId="35">
    <w:abstractNumId w:val="33"/>
  </w:num>
  <w:num w:numId="36">
    <w:abstractNumId w:val="47"/>
  </w:num>
  <w:num w:numId="37">
    <w:abstractNumId w:val="32"/>
  </w:num>
  <w:num w:numId="38">
    <w:abstractNumId w:val="38"/>
  </w:num>
  <w:num w:numId="39">
    <w:abstractNumId w:val="35"/>
  </w:num>
  <w:num w:numId="40">
    <w:abstractNumId w:val="37"/>
  </w:num>
  <w:num w:numId="41">
    <w:abstractNumId w:val="2"/>
  </w:num>
  <w:num w:numId="42">
    <w:abstractNumId w:val="4"/>
  </w:num>
  <w:num w:numId="43">
    <w:abstractNumId w:val="9"/>
  </w:num>
  <w:num w:numId="44">
    <w:abstractNumId w:val="40"/>
  </w:num>
  <w:num w:numId="45">
    <w:abstractNumId w:val="41"/>
  </w:num>
  <w:num w:numId="46">
    <w:abstractNumId w:val="29"/>
  </w:num>
  <w:num w:numId="47">
    <w:abstractNumId w:val="26"/>
  </w:num>
  <w:num w:numId="48">
    <w:abstractNumId w:val="44"/>
  </w:num>
  <w:num w:numId="49">
    <w:abstractNumId w:val="1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6B3"/>
    <w:rsid w:val="0000177A"/>
    <w:rsid w:val="000033EC"/>
    <w:rsid w:val="000050C4"/>
    <w:rsid w:val="00021228"/>
    <w:rsid w:val="00037545"/>
    <w:rsid w:val="000432F9"/>
    <w:rsid w:val="00053B90"/>
    <w:rsid w:val="00056D5E"/>
    <w:rsid w:val="00062960"/>
    <w:rsid w:val="00096B18"/>
    <w:rsid w:val="000A3547"/>
    <w:rsid w:val="000A3ACA"/>
    <w:rsid w:val="000B08ED"/>
    <w:rsid w:val="000B4C27"/>
    <w:rsid w:val="000D1CF2"/>
    <w:rsid w:val="000D44CA"/>
    <w:rsid w:val="000E06BD"/>
    <w:rsid w:val="001021A3"/>
    <w:rsid w:val="00105B83"/>
    <w:rsid w:val="00115968"/>
    <w:rsid w:val="00124B27"/>
    <w:rsid w:val="00124BB8"/>
    <w:rsid w:val="00126831"/>
    <w:rsid w:val="001273A9"/>
    <w:rsid w:val="0013604E"/>
    <w:rsid w:val="00144332"/>
    <w:rsid w:val="0015303D"/>
    <w:rsid w:val="00163715"/>
    <w:rsid w:val="00173681"/>
    <w:rsid w:val="0017478F"/>
    <w:rsid w:val="00197433"/>
    <w:rsid w:val="001A5E3D"/>
    <w:rsid w:val="001B5FD9"/>
    <w:rsid w:val="001B716F"/>
    <w:rsid w:val="001C4089"/>
    <w:rsid w:val="001D4B38"/>
    <w:rsid w:val="001F203B"/>
    <w:rsid w:val="001F266B"/>
    <w:rsid w:val="002012AB"/>
    <w:rsid w:val="00211B64"/>
    <w:rsid w:val="00217938"/>
    <w:rsid w:val="002207C4"/>
    <w:rsid w:val="0023206D"/>
    <w:rsid w:val="002335C6"/>
    <w:rsid w:val="00240219"/>
    <w:rsid w:val="0024046E"/>
    <w:rsid w:val="002454AE"/>
    <w:rsid w:val="0025141E"/>
    <w:rsid w:val="0028556F"/>
    <w:rsid w:val="002909CD"/>
    <w:rsid w:val="002A5305"/>
    <w:rsid w:val="002B3B17"/>
    <w:rsid w:val="002B75BE"/>
    <w:rsid w:val="002C0B8B"/>
    <w:rsid w:val="002C1FB2"/>
    <w:rsid w:val="002C69F6"/>
    <w:rsid w:val="002D0443"/>
    <w:rsid w:val="002D5C72"/>
    <w:rsid w:val="002E089A"/>
    <w:rsid w:val="002E0AEC"/>
    <w:rsid w:val="00305159"/>
    <w:rsid w:val="00313C81"/>
    <w:rsid w:val="003340CC"/>
    <w:rsid w:val="0033734A"/>
    <w:rsid w:val="003446AD"/>
    <w:rsid w:val="003523A4"/>
    <w:rsid w:val="00353954"/>
    <w:rsid w:val="0036140F"/>
    <w:rsid w:val="00371CF2"/>
    <w:rsid w:val="003773C8"/>
    <w:rsid w:val="00382B36"/>
    <w:rsid w:val="003A2426"/>
    <w:rsid w:val="003B1D74"/>
    <w:rsid w:val="003B446B"/>
    <w:rsid w:val="003B62F1"/>
    <w:rsid w:val="003C29F5"/>
    <w:rsid w:val="003C5459"/>
    <w:rsid w:val="003D0C96"/>
    <w:rsid w:val="003D6134"/>
    <w:rsid w:val="003E1F30"/>
    <w:rsid w:val="003E3FC9"/>
    <w:rsid w:val="003F36D9"/>
    <w:rsid w:val="00403C33"/>
    <w:rsid w:val="004120DA"/>
    <w:rsid w:val="00414951"/>
    <w:rsid w:val="004175F7"/>
    <w:rsid w:val="00420994"/>
    <w:rsid w:val="004220B6"/>
    <w:rsid w:val="004249AD"/>
    <w:rsid w:val="0042614F"/>
    <w:rsid w:val="00427D51"/>
    <w:rsid w:val="0043421C"/>
    <w:rsid w:val="00436C1B"/>
    <w:rsid w:val="00443391"/>
    <w:rsid w:val="00462F24"/>
    <w:rsid w:val="00473CE5"/>
    <w:rsid w:val="00476DAF"/>
    <w:rsid w:val="004845E7"/>
    <w:rsid w:val="004867A5"/>
    <w:rsid w:val="004915A8"/>
    <w:rsid w:val="004B69D1"/>
    <w:rsid w:val="004D155B"/>
    <w:rsid w:val="004D212B"/>
    <w:rsid w:val="004E4549"/>
    <w:rsid w:val="004E5786"/>
    <w:rsid w:val="004F0324"/>
    <w:rsid w:val="004F3B00"/>
    <w:rsid w:val="004F67A4"/>
    <w:rsid w:val="005058A4"/>
    <w:rsid w:val="0051006F"/>
    <w:rsid w:val="005131C7"/>
    <w:rsid w:val="00533F82"/>
    <w:rsid w:val="00535E57"/>
    <w:rsid w:val="00536911"/>
    <w:rsid w:val="00543B62"/>
    <w:rsid w:val="0055233B"/>
    <w:rsid w:val="00556658"/>
    <w:rsid w:val="00576873"/>
    <w:rsid w:val="00577269"/>
    <w:rsid w:val="00577360"/>
    <w:rsid w:val="0058651E"/>
    <w:rsid w:val="00591E3A"/>
    <w:rsid w:val="00594E1C"/>
    <w:rsid w:val="005B70EC"/>
    <w:rsid w:val="005B7DA2"/>
    <w:rsid w:val="005C54DC"/>
    <w:rsid w:val="005D49CB"/>
    <w:rsid w:val="005E596C"/>
    <w:rsid w:val="005F6968"/>
    <w:rsid w:val="006052F1"/>
    <w:rsid w:val="00615E23"/>
    <w:rsid w:val="006514FC"/>
    <w:rsid w:val="00664349"/>
    <w:rsid w:val="00665CC2"/>
    <w:rsid w:val="0067203B"/>
    <w:rsid w:val="00675146"/>
    <w:rsid w:val="00681353"/>
    <w:rsid w:val="006A0C48"/>
    <w:rsid w:val="006A3779"/>
    <w:rsid w:val="006A6524"/>
    <w:rsid w:val="006A7F92"/>
    <w:rsid w:val="006B2E70"/>
    <w:rsid w:val="006D0181"/>
    <w:rsid w:val="006E4061"/>
    <w:rsid w:val="006E4385"/>
    <w:rsid w:val="00700C80"/>
    <w:rsid w:val="00715D49"/>
    <w:rsid w:val="0071780D"/>
    <w:rsid w:val="0072583C"/>
    <w:rsid w:val="00731AA4"/>
    <w:rsid w:val="007321EE"/>
    <w:rsid w:val="00745050"/>
    <w:rsid w:val="00753FE6"/>
    <w:rsid w:val="007669BA"/>
    <w:rsid w:val="00776C1F"/>
    <w:rsid w:val="0078215E"/>
    <w:rsid w:val="00782DA4"/>
    <w:rsid w:val="00792BEB"/>
    <w:rsid w:val="00795B67"/>
    <w:rsid w:val="007B127B"/>
    <w:rsid w:val="007B608C"/>
    <w:rsid w:val="007C78FA"/>
    <w:rsid w:val="007E7368"/>
    <w:rsid w:val="00816823"/>
    <w:rsid w:val="00823F2F"/>
    <w:rsid w:val="00825D0B"/>
    <w:rsid w:val="0082625C"/>
    <w:rsid w:val="00837DC8"/>
    <w:rsid w:val="00840029"/>
    <w:rsid w:val="0084427F"/>
    <w:rsid w:val="008457DA"/>
    <w:rsid w:val="00855418"/>
    <w:rsid w:val="00875529"/>
    <w:rsid w:val="008B599F"/>
    <w:rsid w:val="00914CE2"/>
    <w:rsid w:val="0092343F"/>
    <w:rsid w:val="00933576"/>
    <w:rsid w:val="00933CBD"/>
    <w:rsid w:val="00936465"/>
    <w:rsid w:val="00946C56"/>
    <w:rsid w:val="0095729A"/>
    <w:rsid w:val="00981769"/>
    <w:rsid w:val="00990B4D"/>
    <w:rsid w:val="009926B3"/>
    <w:rsid w:val="00996ED1"/>
    <w:rsid w:val="009A6DCB"/>
    <w:rsid w:val="009C0D4C"/>
    <w:rsid w:val="009C1029"/>
    <w:rsid w:val="009E3615"/>
    <w:rsid w:val="009F2357"/>
    <w:rsid w:val="009F7B38"/>
    <w:rsid w:val="00A077F1"/>
    <w:rsid w:val="00A50C95"/>
    <w:rsid w:val="00A81AC0"/>
    <w:rsid w:val="00A84397"/>
    <w:rsid w:val="00A91D3D"/>
    <w:rsid w:val="00A96CA4"/>
    <w:rsid w:val="00AB5DB1"/>
    <w:rsid w:val="00AD525C"/>
    <w:rsid w:val="00AE2BEC"/>
    <w:rsid w:val="00B04B34"/>
    <w:rsid w:val="00B178BC"/>
    <w:rsid w:val="00B20D73"/>
    <w:rsid w:val="00B22D80"/>
    <w:rsid w:val="00B22FA7"/>
    <w:rsid w:val="00B42A55"/>
    <w:rsid w:val="00B42E63"/>
    <w:rsid w:val="00B634CB"/>
    <w:rsid w:val="00B736EC"/>
    <w:rsid w:val="00B7390B"/>
    <w:rsid w:val="00B809ED"/>
    <w:rsid w:val="00B8474C"/>
    <w:rsid w:val="00B9010C"/>
    <w:rsid w:val="00BD1987"/>
    <w:rsid w:val="00BD32AA"/>
    <w:rsid w:val="00BD4A72"/>
    <w:rsid w:val="00BD6446"/>
    <w:rsid w:val="00BF2B5D"/>
    <w:rsid w:val="00C0260E"/>
    <w:rsid w:val="00C03576"/>
    <w:rsid w:val="00C0705C"/>
    <w:rsid w:val="00C10620"/>
    <w:rsid w:val="00C143EC"/>
    <w:rsid w:val="00C303BC"/>
    <w:rsid w:val="00C332E3"/>
    <w:rsid w:val="00C449A4"/>
    <w:rsid w:val="00C44AC6"/>
    <w:rsid w:val="00C514B2"/>
    <w:rsid w:val="00C76981"/>
    <w:rsid w:val="00C91448"/>
    <w:rsid w:val="00CA10A2"/>
    <w:rsid w:val="00CB21E3"/>
    <w:rsid w:val="00CB2E2C"/>
    <w:rsid w:val="00CB5BC6"/>
    <w:rsid w:val="00CC1B0B"/>
    <w:rsid w:val="00CD1659"/>
    <w:rsid w:val="00CE5DE0"/>
    <w:rsid w:val="00D051DD"/>
    <w:rsid w:val="00D116EE"/>
    <w:rsid w:val="00D261F4"/>
    <w:rsid w:val="00D27D72"/>
    <w:rsid w:val="00D346FA"/>
    <w:rsid w:val="00D40979"/>
    <w:rsid w:val="00D44B26"/>
    <w:rsid w:val="00D46407"/>
    <w:rsid w:val="00D5523F"/>
    <w:rsid w:val="00D55810"/>
    <w:rsid w:val="00D86CFE"/>
    <w:rsid w:val="00D90481"/>
    <w:rsid w:val="00D97C9E"/>
    <w:rsid w:val="00DA0683"/>
    <w:rsid w:val="00DA4B62"/>
    <w:rsid w:val="00DA4E21"/>
    <w:rsid w:val="00DA74B6"/>
    <w:rsid w:val="00DB76DD"/>
    <w:rsid w:val="00DC2ADD"/>
    <w:rsid w:val="00DD32C5"/>
    <w:rsid w:val="00DE0ECD"/>
    <w:rsid w:val="00E02F0E"/>
    <w:rsid w:val="00E10166"/>
    <w:rsid w:val="00E1197C"/>
    <w:rsid w:val="00E172FD"/>
    <w:rsid w:val="00E326D7"/>
    <w:rsid w:val="00E81045"/>
    <w:rsid w:val="00E863E0"/>
    <w:rsid w:val="00E92C45"/>
    <w:rsid w:val="00EA096A"/>
    <w:rsid w:val="00EA13FD"/>
    <w:rsid w:val="00EA434B"/>
    <w:rsid w:val="00EA4CE1"/>
    <w:rsid w:val="00EB1D0F"/>
    <w:rsid w:val="00EC0B87"/>
    <w:rsid w:val="00EC59D2"/>
    <w:rsid w:val="00ED11BD"/>
    <w:rsid w:val="00ED5525"/>
    <w:rsid w:val="00EE1447"/>
    <w:rsid w:val="00EF05BE"/>
    <w:rsid w:val="00EF1602"/>
    <w:rsid w:val="00EF5D95"/>
    <w:rsid w:val="00F05F5F"/>
    <w:rsid w:val="00F0655F"/>
    <w:rsid w:val="00F10BA9"/>
    <w:rsid w:val="00F2250A"/>
    <w:rsid w:val="00F23947"/>
    <w:rsid w:val="00F27E7F"/>
    <w:rsid w:val="00F30F0D"/>
    <w:rsid w:val="00F328CD"/>
    <w:rsid w:val="00F53D7C"/>
    <w:rsid w:val="00F73BA6"/>
    <w:rsid w:val="00F74839"/>
    <w:rsid w:val="00F85393"/>
    <w:rsid w:val="00FA527B"/>
    <w:rsid w:val="00FB2978"/>
    <w:rsid w:val="00FB6172"/>
    <w:rsid w:val="00FD1528"/>
    <w:rsid w:val="00FD4115"/>
    <w:rsid w:val="00FD5D80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5:docId w15:val="{07C83A18-CB64-4C57-ABA0-E66EFE65A1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0260E"/>
    <w:pPr>
      <w:ind w:left="720"/>
      <w:contextualSpacing/>
    </w:pPr>
    <w:rPr>
      <w:rFonts w:ascii="Times New Roman" w:hAnsi="Times New Roman"/>
    </w:rPr>
  </w:style>
  <w:style w:type="table" w:styleId="TableSimple2">
    <w:name w:val="Table Simple 2"/>
    <w:basedOn w:val="TableNormal"/>
    <w:rsid w:val="00C0260E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1B71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B716F"/>
    <w:rPr>
      <w:rFonts w:ascii="Tahoma" w:hAnsi="Tahoma" w:cs="Tahoma"/>
      <w:sz w:val="16"/>
      <w:szCs w:val="16"/>
    </w:rPr>
  </w:style>
  <w:style w:type="paragraph" w:customStyle="1" w:styleId="20-NumQuestion">
    <w:name w:val="20 - Num Question"/>
    <w:rsid w:val="00776C1F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character" w:customStyle="1" w:styleId="02-italic">
    <w:name w:val="02 - italic"/>
    <w:rsid w:val="00144332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44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2539880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415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453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7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7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51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72755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741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0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932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016291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15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9.e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4.png"/><Relationship Id="rId89" Type="http://schemas.openxmlformats.org/officeDocument/2006/relationships/image" Target="media/image37.png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9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3.emf"/><Relationship Id="rId66" Type="http://schemas.openxmlformats.org/officeDocument/2006/relationships/oleObject" Target="embeddings/oleObject32.bin"/><Relationship Id="rId74" Type="http://schemas.openxmlformats.org/officeDocument/2006/relationships/image" Target="media/image29.png"/><Relationship Id="rId79" Type="http://schemas.openxmlformats.org/officeDocument/2006/relationships/oleObject" Target="embeddings/oleObject41.bin"/><Relationship Id="rId87" Type="http://schemas.openxmlformats.org/officeDocument/2006/relationships/image" Target="media/image36.png"/><Relationship Id="rId102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image" Target="media/image33.png"/><Relationship Id="rId90" Type="http://schemas.openxmlformats.org/officeDocument/2006/relationships/oleObject" Target="embeddings/oleObject46.bin"/><Relationship Id="rId95" Type="http://schemas.openxmlformats.org/officeDocument/2006/relationships/image" Target="media/image42.png"/><Relationship Id="rId19" Type="http://schemas.openxmlformats.org/officeDocument/2006/relationships/image" Target="media/image7.png"/><Relationship Id="rId14" Type="http://schemas.openxmlformats.org/officeDocument/2006/relationships/image" Target="media/image4.e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png"/><Relationship Id="rId35" Type="http://schemas.openxmlformats.org/officeDocument/2006/relationships/oleObject" Target="embeddings/oleObject12.bin"/><Relationship Id="rId43" Type="http://schemas.openxmlformats.org/officeDocument/2006/relationships/image" Target="media/image18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7.png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2.png"/><Relationship Id="rId85" Type="http://schemas.openxmlformats.org/officeDocument/2006/relationships/oleObject" Target="embeddings/oleObject44.bin"/><Relationship Id="rId93" Type="http://schemas.openxmlformats.org/officeDocument/2006/relationships/image" Target="media/image40.png"/><Relationship Id="rId98" Type="http://schemas.openxmlformats.org/officeDocument/2006/relationships/image" Target="media/image45.pn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0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fontTable" Target="fontTable.xml"/><Relationship Id="rId20" Type="http://schemas.openxmlformats.org/officeDocument/2006/relationships/image" Target="media/image8.e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5.bin"/><Relationship Id="rId91" Type="http://schemas.openxmlformats.org/officeDocument/2006/relationships/image" Target="media/image38.png"/><Relationship Id="rId96" Type="http://schemas.openxmlformats.org/officeDocument/2006/relationships/image" Target="media/image4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1.png"/><Relationship Id="rId81" Type="http://schemas.openxmlformats.org/officeDocument/2006/relationships/oleObject" Target="embeddings/oleObject42.bin"/><Relationship Id="rId86" Type="http://schemas.openxmlformats.org/officeDocument/2006/relationships/image" Target="media/image35.jpeg"/><Relationship Id="rId94" Type="http://schemas.openxmlformats.org/officeDocument/2006/relationships/image" Target="media/image41.png"/><Relationship Id="rId99" Type="http://schemas.openxmlformats.org/officeDocument/2006/relationships/image" Target="media/image46.png"/><Relationship Id="rId10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6.png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0.png"/><Relationship Id="rId97" Type="http://schemas.openxmlformats.org/officeDocument/2006/relationships/image" Target="media/image44.png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5374A4-82A6-4374-8E49-6026651BF7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531</Words>
  <Characters>302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3552</CharactersWithSpaces>
  <SharedDoc>false</SharedDoc>
  <HLinks>
    <vt:vector size="6" baseType="variant">
      <vt:variant>
        <vt:i4>8257649</vt:i4>
      </vt:variant>
      <vt:variant>
        <vt:i4>-1</vt:i4>
      </vt:variant>
      <vt:variant>
        <vt:i4>1044</vt:i4>
      </vt:variant>
      <vt:variant>
        <vt:i4>1</vt:i4>
      </vt:variant>
      <vt:variant>
        <vt:lpwstr>C:\Documents and Settings\CEA10857\Desktop\TIIimagefile16583.g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creator>Kathleen Noonan</dc:creator>
  <cp:lastModifiedBy>Cara Hamilton</cp:lastModifiedBy>
  <cp:revision>7</cp:revision>
  <cp:lastPrinted>2017-02-06T20:49:00Z</cp:lastPrinted>
  <dcterms:created xsi:type="dcterms:W3CDTF">2017-02-06T16:11:00Z</dcterms:created>
  <dcterms:modified xsi:type="dcterms:W3CDTF">2017-02-06T2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